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2BA673" w14:textId="77777777" w:rsidR="00D84320" w:rsidRPr="00DE5EAA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DE5EAA">
        <w:rPr>
          <w:rFonts w:ascii="Arial" w:hAnsi="Arial" w:cs="Arial"/>
          <w:sz w:val="22"/>
          <w:szCs w:val="22"/>
        </w:rPr>
        <w:t>Chemistry 1</w:t>
      </w:r>
      <w:r w:rsidR="0021193B" w:rsidRPr="00DE5EAA">
        <w:rPr>
          <w:rFonts w:ascii="Arial" w:hAnsi="Arial" w:cs="Arial"/>
          <w:sz w:val="22"/>
          <w:szCs w:val="22"/>
        </w:rPr>
        <w:t>15</w:t>
      </w:r>
      <w:r w:rsidRPr="00DE5EAA">
        <w:rPr>
          <w:rFonts w:ascii="Arial" w:hAnsi="Arial" w:cs="Arial"/>
          <w:sz w:val="22"/>
          <w:szCs w:val="22"/>
        </w:rPr>
        <w:tab/>
      </w:r>
      <w:r w:rsidRPr="00DE5EAA">
        <w:rPr>
          <w:rFonts w:ascii="Arial" w:hAnsi="Arial" w:cs="Arial"/>
          <w:sz w:val="22"/>
          <w:szCs w:val="22"/>
        </w:rPr>
        <w:tab/>
      </w:r>
      <w:r w:rsidRPr="00DE5EAA">
        <w:rPr>
          <w:rFonts w:ascii="Arial" w:hAnsi="Arial" w:cs="Arial"/>
          <w:sz w:val="22"/>
          <w:szCs w:val="22"/>
        </w:rPr>
        <w:tab/>
      </w:r>
      <w:r w:rsidRPr="00DE5EAA">
        <w:rPr>
          <w:rFonts w:ascii="Arial" w:hAnsi="Arial" w:cs="Arial"/>
          <w:sz w:val="22"/>
          <w:szCs w:val="22"/>
        </w:rPr>
        <w:tab/>
      </w:r>
      <w:r w:rsidRPr="00DE5EAA">
        <w:rPr>
          <w:rFonts w:ascii="Arial" w:hAnsi="Arial" w:cs="Arial"/>
          <w:sz w:val="22"/>
          <w:szCs w:val="22"/>
        </w:rPr>
        <w:tab/>
        <w:t xml:space="preserve">Name </w:t>
      </w:r>
      <w:r w:rsidRPr="00DE5EAA">
        <w:rPr>
          <w:rFonts w:ascii="Arial" w:hAnsi="Arial" w:cs="Arial"/>
          <w:sz w:val="22"/>
          <w:szCs w:val="22"/>
          <w:u w:val="single"/>
        </w:rPr>
        <w:tab/>
      </w:r>
      <w:r w:rsidRPr="00DE5EAA">
        <w:rPr>
          <w:rFonts w:ascii="Arial" w:hAnsi="Arial" w:cs="Arial"/>
          <w:sz w:val="22"/>
          <w:szCs w:val="22"/>
          <w:u w:val="single"/>
        </w:rPr>
        <w:tab/>
      </w:r>
      <w:bookmarkStart w:id="0" w:name="_GoBack"/>
      <w:bookmarkEnd w:id="0"/>
      <w:r w:rsidRPr="00DE5EAA">
        <w:rPr>
          <w:rFonts w:ascii="Arial" w:hAnsi="Arial" w:cs="Arial"/>
          <w:sz w:val="22"/>
          <w:szCs w:val="22"/>
          <w:u w:val="single"/>
        </w:rPr>
        <w:tab/>
      </w:r>
      <w:r w:rsidRPr="00DE5EAA">
        <w:rPr>
          <w:rFonts w:ascii="Arial" w:hAnsi="Arial" w:cs="Arial"/>
          <w:sz w:val="22"/>
          <w:szCs w:val="22"/>
          <w:u w:val="single"/>
        </w:rPr>
        <w:tab/>
      </w:r>
      <w:r w:rsidRPr="00DE5EAA">
        <w:rPr>
          <w:rFonts w:ascii="Arial" w:hAnsi="Arial" w:cs="Arial"/>
          <w:sz w:val="22"/>
          <w:szCs w:val="22"/>
          <w:u w:val="single"/>
        </w:rPr>
        <w:tab/>
      </w:r>
    </w:p>
    <w:p w14:paraId="049D6857" w14:textId="77777777" w:rsidR="00D84320" w:rsidRPr="00DE5EAA" w:rsidRDefault="00D84320">
      <w:pPr>
        <w:ind w:left="360"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>Dr. Cary Willard</w:t>
      </w:r>
    </w:p>
    <w:p w14:paraId="25B88E13" w14:textId="77777777" w:rsidR="00D84320" w:rsidRPr="00DE5EAA" w:rsidRDefault="0021193B">
      <w:pPr>
        <w:ind w:left="360"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 xml:space="preserve">Exam </w:t>
      </w:r>
      <w:r w:rsidR="004F6218" w:rsidRPr="00DE5EAA">
        <w:rPr>
          <w:rFonts w:ascii="Arial" w:hAnsi="Arial" w:cs="Arial"/>
          <w:sz w:val="22"/>
          <w:szCs w:val="22"/>
        </w:rPr>
        <w:t>4</w:t>
      </w:r>
      <w:r w:rsidR="00D27642" w:rsidRPr="00DE5EAA">
        <w:rPr>
          <w:rFonts w:ascii="Arial" w:hAnsi="Arial" w:cs="Arial"/>
          <w:sz w:val="22"/>
          <w:szCs w:val="22"/>
        </w:rPr>
        <w:t>a</w:t>
      </w:r>
      <w:r w:rsidR="00D84320" w:rsidRPr="00DE5EAA">
        <w:rPr>
          <w:rFonts w:ascii="Arial" w:hAnsi="Arial" w:cs="Arial"/>
          <w:sz w:val="22"/>
          <w:szCs w:val="22"/>
        </w:rPr>
        <w:t xml:space="preserve"> </w:t>
      </w:r>
      <w:r w:rsidR="00D84320" w:rsidRPr="00DE5EAA">
        <w:rPr>
          <w:rFonts w:ascii="Arial" w:hAnsi="Arial" w:cs="Arial"/>
          <w:sz w:val="22"/>
          <w:szCs w:val="22"/>
        </w:rPr>
        <w:tab/>
      </w:r>
      <w:r w:rsidR="00D84320" w:rsidRPr="00DE5EAA">
        <w:rPr>
          <w:rFonts w:ascii="Arial" w:hAnsi="Arial" w:cs="Arial"/>
          <w:sz w:val="22"/>
          <w:szCs w:val="22"/>
        </w:rPr>
        <w:tab/>
      </w:r>
      <w:r w:rsidR="00D84320" w:rsidRPr="00DE5EAA">
        <w:rPr>
          <w:rFonts w:ascii="Arial" w:hAnsi="Arial" w:cs="Arial"/>
          <w:sz w:val="22"/>
          <w:szCs w:val="22"/>
        </w:rPr>
        <w:tab/>
      </w:r>
      <w:r w:rsidR="00D84320" w:rsidRPr="00DE5EAA">
        <w:rPr>
          <w:rFonts w:ascii="Arial" w:hAnsi="Arial" w:cs="Arial"/>
          <w:sz w:val="22"/>
          <w:szCs w:val="22"/>
        </w:rPr>
        <w:tab/>
      </w:r>
      <w:r w:rsidR="00D84320" w:rsidRPr="00DE5EAA">
        <w:rPr>
          <w:rFonts w:ascii="Arial" w:hAnsi="Arial" w:cs="Arial"/>
          <w:sz w:val="22"/>
          <w:szCs w:val="22"/>
        </w:rPr>
        <w:tab/>
      </w:r>
      <w:r w:rsidR="00D84320" w:rsidRPr="00DE5EAA">
        <w:rPr>
          <w:rFonts w:ascii="Arial" w:hAnsi="Arial" w:cs="Arial"/>
          <w:sz w:val="22"/>
          <w:szCs w:val="22"/>
        </w:rPr>
        <w:tab/>
      </w:r>
      <w:r w:rsidR="006F126E" w:rsidRPr="00DE5EAA">
        <w:rPr>
          <w:rFonts w:ascii="Arial" w:hAnsi="Arial" w:cs="Arial"/>
          <w:sz w:val="22"/>
          <w:szCs w:val="22"/>
        </w:rPr>
        <w:t>May 1</w:t>
      </w:r>
      <w:r w:rsidR="003E3A99" w:rsidRPr="00DE5EAA">
        <w:rPr>
          <w:rFonts w:ascii="Arial" w:hAnsi="Arial" w:cs="Arial"/>
          <w:sz w:val="22"/>
          <w:szCs w:val="22"/>
        </w:rPr>
        <w:t>6</w:t>
      </w:r>
      <w:r w:rsidR="006F126E" w:rsidRPr="00DE5EAA">
        <w:rPr>
          <w:rFonts w:ascii="Arial" w:hAnsi="Arial" w:cs="Arial"/>
          <w:sz w:val="22"/>
          <w:szCs w:val="22"/>
        </w:rPr>
        <w:t>, 2011</w:t>
      </w:r>
    </w:p>
    <w:p w14:paraId="342F38C8" w14:textId="77777777" w:rsidR="00D84320" w:rsidRPr="00DE5EAA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12A22E3F" w14:textId="77777777" w:rsidR="00D84320" w:rsidRPr="00DE5EAA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72D4D557" w14:textId="77777777" w:rsidR="00D84320" w:rsidRPr="00DE5EAA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6A095C1F" w14:textId="77777777" w:rsidR="008A7960" w:rsidRPr="00DE5EAA" w:rsidRDefault="008A7960" w:rsidP="008A7960">
      <w:pPr>
        <w:ind w:left="360"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ab/>
      </w:r>
      <w:r w:rsidRPr="00DE5EAA">
        <w:rPr>
          <w:rFonts w:ascii="Arial" w:hAnsi="Arial" w:cs="Arial"/>
          <w:sz w:val="22"/>
          <w:szCs w:val="22"/>
        </w:rPr>
        <w:tab/>
        <w:t>Multiple Choice</w:t>
      </w:r>
      <w:r w:rsidRPr="00DE5EAA">
        <w:rPr>
          <w:rFonts w:ascii="Arial" w:hAnsi="Arial" w:cs="Arial"/>
          <w:sz w:val="22"/>
          <w:szCs w:val="22"/>
        </w:rPr>
        <w:tab/>
      </w:r>
      <w:r w:rsidRPr="00DE5EAA">
        <w:rPr>
          <w:rFonts w:ascii="Arial" w:hAnsi="Arial" w:cs="Arial"/>
          <w:sz w:val="22"/>
          <w:szCs w:val="22"/>
          <w:u w:val="single"/>
        </w:rPr>
        <w:tab/>
      </w:r>
      <w:r w:rsidRPr="00DE5EAA">
        <w:rPr>
          <w:rFonts w:ascii="Arial" w:hAnsi="Arial" w:cs="Arial"/>
          <w:sz w:val="22"/>
          <w:szCs w:val="22"/>
          <w:u w:val="single"/>
        </w:rPr>
        <w:tab/>
      </w:r>
      <w:r w:rsidRPr="00DE5EAA">
        <w:rPr>
          <w:rFonts w:ascii="Arial" w:hAnsi="Arial" w:cs="Arial"/>
          <w:sz w:val="22"/>
          <w:szCs w:val="22"/>
        </w:rPr>
        <w:tab/>
        <w:t>(30 points)</w:t>
      </w:r>
    </w:p>
    <w:p w14:paraId="041FF24C" w14:textId="77777777" w:rsidR="008A7960" w:rsidRPr="00DE5EAA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14:paraId="589F09B3" w14:textId="77777777" w:rsidR="008A7960" w:rsidRPr="00DE5EAA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DE5EAA">
        <w:rPr>
          <w:rFonts w:ascii="Arial" w:hAnsi="Arial" w:cs="Arial"/>
          <w:sz w:val="22"/>
          <w:szCs w:val="22"/>
        </w:rPr>
        <w:tab/>
      </w:r>
      <w:r w:rsidRPr="00DE5EAA">
        <w:rPr>
          <w:rFonts w:ascii="Arial" w:hAnsi="Arial" w:cs="Arial"/>
          <w:sz w:val="22"/>
          <w:szCs w:val="22"/>
        </w:rPr>
        <w:tab/>
      </w:r>
      <w:r w:rsidRPr="00DE5EAA">
        <w:rPr>
          <w:rFonts w:ascii="Arial" w:hAnsi="Arial" w:cs="Arial"/>
          <w:sz w:val="22"/>
          <w:szCs w:val="22"/>
          <w:lang w:val="fr-FR"/>
        </w:rPr>
        <w:t xml:space="preserve">Page 5 </w:t>
      </w:r>
      <w:r w:rsidRPr="00DE5EAA">
        <w:rPr>
          <w:rFonts w:ascii="Arial" w:hAnsi="Arial" w:cs="Arial"/>
          <w:sz w:val="22"/>
          <w:szCs w:val="22"/>
          <w:lang w:val="fr-FR"/>
        </w:rPr>
        <w:tab/>
      </w:r>
      <w:r w:rsidRPr="00DE5EAA">
        <w:rPr>
          <w:rFonts w:ascii="Arial" w:hAnsi="Arial" w:cs="Arial"/>
          <w:sz w:val="22"/>
          <w:szCs w:val="22"/>
          <w:lang w:val="fr-FR"/>
        </w:rPr>
        <w:tab/>
      </w:r>
      <w:r w:rsidRPr="00DE5EA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DE5EA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DE5EAA">
        <w:rPr>
          <w:rFonts w:ascii="Arial" w:hAnsi="Arial" w:cs="Arial"/>
          <w:sz w:val="22"/>
          <w:szCs w:val="22"/>
          <w:lang w:val="fr-FR"/>
        </w:rPr>
        <w:tab/>
        <w:t>(16 points)</w:t>
      </w:r>
    </w:p>
    <w:p w14:paraId="68440BCA" w14:textId="77777777" w:rsidR="008A7960" w:rsidRPr="00DE5EAA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</w:p>
    <w:p w14:paraId="15853694" w14:textId="77777777" w:rsidR="008A7960" w:rsidRPr="00DE5EAA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DE5EAA">
        <w:rPr>
          <w:rFonts w:ascii="Arial" w:hAnsi="Arial" w:cs="Arial"/>
          <w:sz w:val="22"/>
          <w:szCs w:val="22"/>
          <w:lang w:val="fr-FR"/>
        </w:rPr>
        <w:tab/>
      </w:r>
      <w:r w:rsidRPr="00DE5EAA">
        <w:rPr>
          <w:rFonts w:ascii="Arial" w:hAnsi="Arial" w:cs="Arial"/>
          <w:sz w:val="22"/>
          <w:szCs w:val="22"/>
          <w:lang w:val="fr-FR"/>
        </w:rPr>
        <w:tab/>
        <w:t>Page 6</w:t>
      </w:r>
      <w:r w:rsidRPr="00DE5EAA">
        <w:rPr>
          <w:rFonts w:ascii="Arial" w:hAnsi="Arial" w:cs="Arial"/>
          <w:sz w:val="22"/>
          <w:szCs w:val="22"/>
          <w:lang w:val="fr-FR"/>
        </w:rPr>
        <w:tab/>
      </w:r>
      <w:r w:rsidRPr="00DE5EAA">
        <w:rPr>
          <w:rFonts w:ascii="Arial" w:hAnsi="Arial" w:cs="Arial"/>
          <w:sz w:val="22"/>
          <w:szCs w:val="22"/>
          <w:lang w:val="fr-FR"/>
        </w:rPr>
        <w:tab/>
      </w:r>
      <w:r w:rsidRPr="00DE5EAA">
        <w:rPr>
          <w:rFonts w:ascii="Arial" w:hAnsi="Arial" w:cs="Arial"/>
          <w:sz w:val="22"/>
          <w:szCs w:val="22"/>
          <w:lang w:val="fr-FR"/>
        </w:rPr>
        <w:tab/>
      </w:r>
      <w:r w:rsidRPr="00DE5EA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DE5EA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DE5EAA">
        <w:rPr>
          <w:rFonts w:ascii="Arial" w:hAnsi="Arial" w:cs="Arial"/>
          <w:sz w:val="22"/>
          <w:szCs w:val="22"/>
          <w:lang w:val="fr-FR"/>
        </w:rPr>
        <w:tab/>
        <w:t>(1</w:t>
      </w:r>
      <w:r w:rsidR="00C55C00" w:rsidRPr="00DE5EAA">
        <w:rPr>
          <w:rFonts w:ascii="Arial" w:hAnsi="Arial" w:cs="Arial"/>
          <w:sz w:val="22"/>
          <w:szCs w:val="22"/>
          <w:lang w:val="fr-FR"/>
        </w:rPr>
        <w:t>6</w:t>
      </w:r>
      <w:r w:rsidRPr="00DE5EAA">
        <w:rPr>
          <w:rFonts w:ascii="Arial" w:hAnsi="Arial" w:cs="Arial"/>
          <w:sz w:val="22"/>
          <w:szCs w:val="22"/>
          <w:lang w:val="fr-FR"/>
        </w:rPr>
        <w:t xml:space="preserve"> points) </w:t>
      </w:r>
    </w:p>
    <w:p w14:paraId="328B7859" w14:textId="77777777" w:rsidR="008A7960" w:rsidRPr="00DE5EAA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</w:p>
    <w:p w14:paraId="2B94CB18" w14:textId="77777777" w:rsidR="008A7960" w:rsidRPr="00DE5EAA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DE5EAA">
        <w:rPr>
          <w:rFonts w:ascii="Arial" w:hAnsi="Arial" w:cs="Arial"/>
          <w:sz w:val="22"/>
          <w:szCs w:val="22"/>
          <w:lang w:val="fr-FR"/>
        </w:rPr>
        <w:tab/>
      </w:r>
      <w:r w:rsidRPr="00DE5EAA">
        <w:rPr>
          <w:rFonts w:ascii="Arial" w:hAnsi="Arial" w:cs="Arial"/>
          <w:sz w:val="22"/>
          <w:szCs w:val="22"/>
          <w:lang w:val="fr-FR"/>
        </w:rPr>
        <w:tab/>
      </w:r>
      <w:r w:rsidRPr="00DE5EAA">
        <w:rPr>
          <w:rFonts w:ascii="Arial" w:hAnsi="Arial" w:cs="Arial"/>
          <w:sz w:val="22"/>
          <w:szCs w:val="22"/>
          <w:lang w:val="fr-CH"/>
        </w:rPr>
        <w:t>Page 7</w:t>
      </w:r>
      <w:r w:rsidRPr="00DE5EAA">
        <w:rPr>
          <w:rFonts w:ascii="Arial" w:hAnsi="Arial" w:cs="Arial"/>
          <w:sz w:val="22"/>
          <w:szCs w:val="22"/>
          <w:lang w:val="fr-CH"/>
        </w:rPr>
        <w:tab/>
      </w:r>
      <w:r w:rsidRPr="00DE5EAA">
        <w:rPr>
          <w:rFonts w:ascii="Arial" w:hAnsi="Arial" w:cs="Arial"/>
          <w:sz w:val="22"/>
          <w:szCs w:val="22"/>
          <w:lang w:val="fr-CH"/>
        </w:rPr>
        <w:tab/>
      </w:r>
      <w:r w:rsidRPr="00DE5EAA">
        <w:rPr>
          <w:rFonts w:ascii="Arial" w:hAnsi="Arial" w:cs="Arial"/>
          <w:sz w:val="22"/>
          <w:szCs w:val="22"/>
          <w:lang w:val="fr-CH"/>
        </w:rPr>
        <w:tab/>
      </w:r>
      <w:r w:rsidRPr="00DE5EAA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DE5EAA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DE5EAA">
        <w:rPr>
          <w:rFonts w:ascii="Arial" w:hAnsi="Arial" w:cs="Arial"/>
          <w:sz w:val="22"/>
          <w:szCs w:val="22"/>
          <w:lang w:val="fr-CH"/>
        </w:rPr>
        <w:tab/>
        <w:t>(1</w:t>
      </w:r>
      <w:r w:rsidR="00C55C00" w:rsidRPr="00DE5EAA">
        <w:rPr>
          <w:rFonts w:ascii="Arial" w:hAnsi="Arial" w:cs="Arial"/>
          <w:sz w:val="22"/>
          <w:szCs w:val="22"/>
          <w:lang w:val="fr-CH"/>
        </w:rPr>
        <w:t>4</w:t>
      </w:r>
      <w:r w:rsidRPr="00DE5EAA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14:paraId="06402C9E" w14:textId="77777777" w:rsidR="008A7960" w:rsidRPr="00DE5EAA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14:paraId="66FC5528" w14:textId="77777777" w:rsidR="008A7960" w:rsidRPr="00E06CB3" w:rsidRDefault="008A7960" w:rsidP="008A7960">
      <w:pPr>
        <w:ind w:left="360"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  <w:lang w:val="fr-CH"/>
        </w:rPr>
        <w:tab/>
      </w:r>
      <w:r w:rsidRPr="00DE5EAA">
        <w:rPr>
          <w:rFonts w:ascii="Arial" w:hAnsi="Arial" w:cs="Arial"/>
          <w:sz w:val="22"/>
          <w:szCs w:val="22"/>
          <w:lang w:val="fr-CH"/>
        </w:rPr>
        <w:tab/>
      </w:r>
      <w:r w:rsidRPr="00E06CB3">
        <w:rPr>
          <w:rFonts w:ascii="Arial" w:hAnsi="Arial" w:cs="Arial"/>
          <w:sz w:val="22"/>
          <w:szCs w:val="22"/>
        </w:rPr>
        <w:t>Page 8</w:t>
      </w:r>
      <w:r w:rsidRPr="00E06CB3">
        <w:rPr>
          <w:rFonts w:ascii="Arial" w:hAnsi="Arial" w:cs="Arial"/>
          <w:sz w:val="22"/>
          <w:szCs w:val="22"/>
        </w:rPr>
        <w:tab/>
      </w:r>
      <w:r w:rsidRPr="00E06CB3">
        <w:rPr>
          <w:rFonts w:ascii="Arial" w:hAnsi="Arial" w:cs="Arial"/>
          <w:sz w:val="22"/>
          <w:szCs w:val="22"/>
        </w:rPr>
        <w:tab/>
      </w:r>
      <w:r w:rsidRPr="00E06CB3">
        <w:rPr>
          <w:rFonts w:ascii="Arial" w:hAnsi="Arial" w:cs="Arial"/>
          <w:sz w:val="22"/>
          <w:szCs w:val="22"/>
        </w:rPr>
        <w:tab/>
      </w:r>
      <w:r w:rsidRPr="00E06CB3">
        <w:rPr>
          <w:rFonts w:ascii="Arial" w:hAnsi="Arial" w:cs="Arial"/>
          <w:sz w:val="22"/>
          <w:szCs w:val="22"/>
          <w:u w:val="single"/>
        </w:rPr>
        <w:tab/>
      </w:r>
      <w:r w:rsidRPr="00E06CB3">
        <w:rPr>
          <w:rFonts w:ascii="Arial" w:hAnsi="Arial" w:cs="Arial"/>
          <w:sz w:val="22"/>
          <w:szCs w:val="22"/>
          <w:u w:val="single"/>
        </w:rPr>
        <w:tab/>
      </w:r>
      <w:r w:rsidRPr="00E06CB3">
        <w:rPr>
          <w:rFonts w:ascii="Arial" w:hAnsi="Arial" w:cs="Arial"/>
          <w:sz w:val="22"/>
          <w:szCs w:val="22"/>
        </w:rPr>
        <w:tab/>
        <w:t>(</w:t>
      </w:r>
      <w:r w:rsidR="00271A2A" w:rsidRPr="00E06CB3">
        <w:rPr>
          <w:rFonts w:ascii="Arial" w:hAnsi="Arial" w:cs="Arial"/>
          <w:sz w:val="22"/>
          <w:szCs w:val="22"/>
        </w:rPr>
        <w:t>24</w:t>
      </w:r>
      <w:r w:rsidRPr="00E06CB3">
        <w:rPr>
          <w:rFonts w:ascii="Arial" w:hAnsi="Arial" w:cs="Arial"/>
          <w:sz w:val="22"/>
          <w:szCs w:val="22"/>
        </w:rPr>
        <w:t xml:space="preserve"> points)</w:t>
      </w:r>
    </w:p>
    <w:p w14:paraId="795BBC5D" w14:textId="77777777" w:rsidR="008A7960" w:rsidRPr="00E06CB3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14:paraId="4F563E03" w14:textId="77777777" w:rsidR="008A7960" w:rsidRPr="00E06CB3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14:paraId="3A95C73E" w14:textId="77777777" w:rsidR="008A7960" w:rsidRPr="00E06CB3" w:rsidRDefault="008A7960" w:rsidP="008A7960">
      <w:pPr>
        <w:rPr>
          <w:rFonts w:ascii="Arial" w:hAnsi="Arial" w:cs="Arial"/>
          <w:sz w:val="22"/>
          <w:szCs w:val="22"/>
        </w:rPr>
      </w:pPr>
      <w:r w:rsidRPr="00E06CB3">
        <w:rPr>
          <w:rFonts w:ascii="Arial" w:hAnsi="Arial" w:cs="Arial"/>
          <w:sz w:val="22"/>
          <w:szCs w:val="22"/>
        </w:rPr>
        <w:tab/>
      </w:r>
      <w:r w:rsidRPr="00E06CB3">
        <w:rPr>
          <w:rFonts w:ascii="Arial" w:hAnsi="Arial" w:cs="Arial"/>
          <w:sz w:val="22"/>
          <w:szCs w:val="22"/>
        </w:rPr>
        <w:tab/>
        <w:t>Total</w:t>
      </w:r>
      <w:r w:rsidRPr="00E06CB3">
        <w:rPr>
          <w:rFonts w:ascii="Arial" w:hAnsi="Arial" w:cs="Arial"/>
          <w:sz w:val="22"/>
          <w:szCs w:val="22"/>
        </w:rPr>
        <w:tab/>
      </w:r>
      <w:r w:rsidRPr="00E06CB3">
        <w:rPr>
          <w:rFonts w:ascii="Arial" w:hAnsi="Arial" w:cs="Arial"/>
          <w:sz w:val="22"/>
          <w:szCs w:val="22"/>
        </w:rPr>
        <w:tab/>
      </w:r>
      <w:r w:rsidRPr="00E06CB3">
        <w:rPr>
          <w:rFonts w:ascii="Arial" w:hAnsi="Arial" w:cs="Arial"/>
          <w:sz w:val="22"/>
          <w:szCs w:val="22"/>
        </w:rPr>
        <w:tab/>
      </w:r>
      <w:r w:rsidRPr="00E06CB3">
        <w:rPr>
          <w:rFonts w:ascii="Arial" w:hAnsi="Arial" w:cs="Arial"/>
          <w:sz w:val="22"/>
          <w:szCs w:val="22"/>
          <w:u w:val="single"/>
        </w:rPr>
        <w:tab/>
      </w:r>
      <w:r w:rsidRPr="00E06CB3">
        <w:rPr>
          <w:rFonts w:ascii="Arial" w:hAnsi="Arial" w:cs="Arial"/>
          <w:sz w:val="22"/>
          <w:szCs w:val="22"/>
          <w:u w:val="single"/>
        </w:rPr>
        <w:tab/>
      </w:r>
      <w:r w:rsidRPr="00E06CB3">
        <w:rPr>
          <w:rFonts w:ascii="Arial" w:hAnsi="Arial" w:cs="Arial"/>
          <w:sz w:val="22"/>
          <w:szCs w:val="22"/>
        </w:rPr>
        <w:tab/>
        <w:t>(</w:t>
      </w:r>
      <w:r w:rsidR="00271A2A" w:rsidRPr="00E06CB3">
        <w:rPr>
          <w:rFonts w:ascii="Arial" w:hAnsi="Arial" w:cs="Arial"/>
          <w:sz w:val="22"/>
          <w:szCs w:val="22"/>
        </w:rPr>
        <w:t>100</w:t>
      </w:r>
      <w:r w:rsidRPr="00E06CB3">
        <w:rPr>
          <w:rFonts w:ascii="Arial" w:hAnsi="Arial" w:cs="Arial"/>
          <w:sz w:val="22"/>
          <w:szCs w:val="22"/>
        </w:rPr>
        <w:t xml:space="preserve"> points)</w:t>
      </w:r>
    </w:p>
    <w:p w14:paraId="1F095A4F" w14:textId="77777777" w:rsidR="008A7960" w:rsidRPr="00E06CB3" w:rsidRDefault="008A7960" w:rsidP="008A7960">
      <w:pPr>
        <w:rPr>
          <w:rFonts w:ascii="Arial" w:hAnsi="Arial" w:cs="Arial"/>
          <w:sz w:val="22"/>
          <w:szCs w:val="22"/>
        </w:rPr>
      </w:pPr>
    </w:p>
    <w:p w14:paraId="44DA58CC" w14:textId="77777777" w:rsidR="008A7960" w:rsidRPr="00E06CB3" w:rsidRDefault="008A7960" w:rsidP="008A7960">
      <w:pPr>
        <w:rPr>
          <w:rFonts w:ascii="Arial" w:hAnsi="Arial" w:cs="Arial"/>
          <w:sz w:val="22"/>
          <w:szCs w:val="22"/>
        </w:rPr>
      </w:pPr>
    </w:p>
    <w:p w14:paraId="078D6A9F" w14:textId="77777777" w:rsidR="008A7960" w:rsidRPr="00DE5EAA" w:rsidRDefault="008A7960" w:rsidP="008A7960">
      <w:pPr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14:paraId="57400770" w14:textId="77777777" w:rsidR="008A7960" w:rsidRPr="00DE5EAA" w:rsidRDefault="008A7960" w:rsidP="008A7960">
      <w:pPr>
        <w:rPr>
          <w:rFonts w:ascii="Arial" w:hAnsi="Arial" w:cs="Arial"/>
          <w:sz w:val="22"/>
          <w:szCs w:val="22"/>
        </w:rPr>
      </w:pPr>
    </w:p>
    <w:p w14:paraId="4E6A3DEF" w14:textId="77777777" w:rsidR="008A7960" w:rsidRPr="00DE5EAA" w:rsidRDefault="008A7960" w:rsidP="008A7960">
      <w:pPr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>Avogadros number = 6.022 x 10</w:t>
      </w:r>
      <w:r w:rsidRPr="00DE5EAA">
        <w:rPr>
          <w:rFonts w:ascii="Arial" w:hAnsi="Arial" w:cs="Arial"/>
          <w:sz w:val="22"/>
          <w:szCs w:val="22"/>
          <w:vertAlign w:val="superscript"/>
        </w:rPr>
        <w:t>23</w:t>
      </w:r>
      <w:r w:rsidRPr="00DE5EAA">
        <w:rPr>
          <w:rFonts w:ascii="Arial" w:hAnsi="Arial" w:cs="Arial"/>
          <w:sz w:val="22"/>
          <w:szCs w:val="22"/>
        </w:rPr>
        <w:t xml:space="preserve"> /mol</w:t>
      </w:r>
    </w:p>
    <w:p w14:paraId="5CD6E964" w14:textId="77777777" w:rsidR="008A7960" w:rsidRPr="00DE5EAA" w:rsidRDefault="008A7960" w:rsidP="008A7960">
      <w:pPr>
        <w:rPr>
          <w:rFonts w:ascii="Arial" w:hAnsi="Arial" w:cs="Arial"/>
          <w:sz w:val="22"/>
          <w:szCs w:val="22"/>
        </w:rPr>
      </w:pPr>
    </w:p>
    <w:p w14:paraId="3BC48CED" w14:textId="77777777" w:rsidR="008A7960" w:rsidRPr="00DE5EAA" w:rsidRDefault="00734D65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sz w:val="22"/>
              <w:szCs w:val="22"/>
            </w:rPr>
            <m:t>=1.0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M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p>
          </m:sSup>
        </m:oMath>
      </m:oMathPara>
    </w:p>
    <w:p w14:paraId="7E5F33A4" w14:textId="77777777" w:rsidR="008A7960" w:rsidRPr="00DE5EAA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</m:oMath>
      </m:oMathPara>
    </w:p>
    <w:p w14:paraId="254D08BA" w14:textId="77777777" w:rsidR="008A7960" w:rsidRPr="00DE5EAA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O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</m:oMath>
      </m:oMathPara>
    </w:p>
    <w:p w14:paraId="17547BA6" w14:textId="77777777" w:rsidR="00575CDA" w:rsidRPr="00DE5EAA" w:rsidRDefault="00575CDA" w:rsidP="00575CDA"/>
    <w:p w14:paraId="1F184C00" w14:textId="77777777" w:rsidR="00575CDA" w:rsidRPr="00DE5EAA" w:rsidRDefault="00575CDA" w:rsidP="00575CDA">
      <w:pPr>
        <w:sectPr w:rsidR="00575CDA" w:rsidRPr="00DE5EAA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0228546D" w14:textId="77777777" w:rsidR="00D84320" w:rsidRPr="00DE5EAA" w:rsidRDefault="00D84320">
      <w:pPr>
        <w:jc w:val="center"/>
        <w:rPr>
          <w:sz w:val="32"/>
        </w:rPr>
      </w:pPr>
      <w:r w:rsidRPr="00DE5EAA">
        <w:rPr>
          <w:sz w:val="32"/>
        </w:rPr>
        <w:lastRenderedPageBreak/>
        <w:t>Grossmont College</w:t>
      </w:r>
    </w:p>
    <w:p w14:paraId="603B8474" w14:textId="77777777" w:rsidR="00D84320" w:rsidRPr="00DE5EAA" w:rsidRDefault="00D84320">
      <w:pPr>
        <w:jc w:val="center"/>
        <w:rPr>
          <w:sz w:val="32"/>
        </w:rPr>
      </w:pPr>
      <w:r w:rsidRPr="00DE5EAA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DE5EAA" w14:paraId="4C09AB40" w14:textId="77777777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655527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 xml:space="preserve"> </w:t>
            </w:r>
          </w:p>
          <w:p w14:paraId="7248DD5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706145F3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EC55D35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495A3AD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BB5137F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CB994FA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6950A3F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0EB6DB0C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17FE0BC4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08161EB8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3A53B61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04E3DD78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34B40748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798821F4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768B94CF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63D8BD1D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14:paraId="0CDBDB6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14:paraId="697BC38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NOBLE GASES</w:t>
            </w:r>
          </w:p>
        </w:tc>
      </w:tr>
      <w:tr w:rsidR="00D84320" w:rsidRPr="00DE5EAA" w14:paraId="5BA68A4E" w14:textId="77777777">
        <w:tc>
          <w:tcPr>
            <w:tcW w:w="720" w:type="dxa"/>
            <w:tcBorders>
              <w:bottom w:val="nil"/>
            </w:tcBorders>
          </w:tcPr>
          <w:p w14:paraId="29FB847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</w:t>
            </w:r>
          </w:p>
          <w:p w14:paraId="3116081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H</w:t>
            </w:r>
          </w:p>
          <w:p w14:paraId="35408CE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86974A0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50ABCC4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9C8BBCC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4D9728D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50C6536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793A83A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6A98A38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21285552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235DEF80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65B9CAA1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39F671E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3543C191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03659F16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6C94C670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228DA06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2E4FC160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44BA4290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38985B1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47EC4858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4EA02585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70CC391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65B6A555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2AF18B77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0F80290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14:paraId="42B3A2E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</w:t>
            </w:r>
          </w:p>
          <w:p w14:paraId="007C4C5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H</w:t>
            </w:r>
          </w:p>
          <w:p w14:paraId="3B89345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14:paraId="19AACBA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</w:t>
            </w:r>
          </w:p>
          <w:p w14:paraId="48545C6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He</w:t>
            </w:r>
          </w:p>
          <w:p w14:paraId="6769A9D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.002</w:t>
            </w:r>
          </w:p>
        </w:tc>
      </w:tr>
      <w:tr w:rsidR="00D84320" w:rsidRPr="00DE5EAA" w14:paraId="4E688B4C" w14:textId="77777777">
        <w:tc>
          <w:tcPr>
            <w:tcW w:w="720" w:type="dxa"/>
            <w:tcBorders>
              <w:right w:val="nil"/>
            </w:tcBorders>
          </w:tcPr>
          <w:p w14:paraId="1F14B85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</w:t>
            </w:r>
          </w:p>
          <w:p w14:paraId="78EFB71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Li</w:t>
            </w:r>
          </w:p>
          <w:p w14:paraId="1F4EF77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14:paraId="3379816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</w:t>
            </w:r>
          </w:p>
          <w:p w14:paraId="5766241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Be</w:t>
            </w:r>
          </w:p>
          <w:p w14:paraId="0483276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68B51DE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19D07503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D25B2E1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A4C43D1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AD2A04A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3D5BF7EC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0C42E5B0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7D725951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6D96419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7CE1EDAB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14:paraId="0267AA1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</w:t>
            </w:r>
          </w:p>
          <w:p w14:paraId="5DF5F11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B</w:t>
            </w:r>
          </w:p>
          <w:p w14:paraId="3F2E5E3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14:paraId="70E2300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6</w:t>
            </w:r>
          </w:p>
          <w:p w14:paraId="305AB0D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C</w:t>
            </w:r>
          </w:p>
          <w:p w14:paraId="223F695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14:paraId="75B9401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</w:t>
            </w:r>
          </w:p>
          <w:p w14:paraId="5EDD8EF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N</w:t>
            </w:r>
          </w:p>
          <w:p w14:paraId="74C3AD3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14:paraId="11D91C5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</w:t>
            </w:r>
          </w:p>
          <w:p w14:paraId="51218ED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O</w:t>
            </w:r>
          </w:p>
          <w:p w14:paraId="0F70FE3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14:paraId="7CD6058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9</w:t>
            </w:r>
          </w:p>
          <w:p w14:paraId="399E318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F</w:t>
            </w:r>
          </w:p>
          <w:p w14:paraId="04DEF81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14:paraId="78DF467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</w:t>
            </w:r>
          </w:p>
          <w:p w14:paraId="28A030F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Ne</w:t>
            </w:r>
          </w:p>
          <w:p w14:paraId="2482F11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0.18</w:t>
            </w:r>
          </w:p>
        </w:tc>
      </w:tr>
      <w:tr w:rsidR="00D84320" w:rsidRPr="00DE5EAA" w14:paraId="357F5D44" w14:textId="77777777">
        <w:tc>
          <w:tcPr>
            <w:tcW w:w="720" w:type="dxa"/>
          </w:tcPr>
          <w:p w14:paraId="1BB4D16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1</w:t>
            </w:r>
          </w:p>
          <w:p w14:paraId="02D3353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Na</w:t>
            </w:r>
          </w:p>
          <w:p w14:paraId="7BAE3B8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14:paraId="662F7A9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2</w:t>
            </w:r>
          </w:p>
          <w:p w14:paraId="468013F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Mg</w:t>
            </w:r>
          </w:p>
          <w:p w14:paraId="3A8B657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10BF710D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1B60C0C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9CFC5CA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62E3C52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70E484C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59F8661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29729D49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2D08D42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46C0E0AC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7077F8E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4594AEA1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73FC21F0" w14:textId="77777777" w:rsidR="00D84320" w:rsidRPr="00DE5EAA" w:rsidRDefault="00D84320">
            <w:pPr>
              <w:rPr>
                <w:sz w:val="20"/>
              </w:rPr>
            </w:pPr>
            <w:r w:rsidRPr="00DE5EAA">
              <w:rPr>
                <w:sz w:val="20"/>
              </w:rPr>
              <w:t xml:space="preserve">   VIII       VIII       VIII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2AAEF105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146117F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14:paraId="6BE1660C" w14:textId="77777777" w:rsidR="00D84320" w:rsidRPr="00DE5EAA" w:rsidRDefault="00D84320">
            <w:pPr>
              <w:jc w:val="center"/>
              <w:rPr>
                <w:sz w:val="20"/>
              </w:rPr>
            </w:pPr>
          </w:p>
          <w:p w14:paraId="4114DC3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IIB</w:t>
            </w:r>
          </w:p>
        </w:tc>
        <w:tc>
          <w:tcPr>
            <w:tcW w:w="717" w:type="dxa"/>
          </w:tcPr>
          <w:p w14:paraId="5850D53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3</w:t>
            </w:r>
          </w:p>
          <w:p w14:paraId="3010716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Al</w:t>
            </w:r>
          </w:p>
          <w:p w14:paraId="01DB4EC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14:paraId="5569809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4</w:t>
            </w:r>
          </w:p>
          <w:p w14:paraId="4B76A3A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Si</w:t>
            </w:r>
          </w:p>
          <w:p w14:paraId="21703D9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14:paraId="69F89FF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5</w:t>
            </w:r>
          </w:p>
          <w:p w14:paraId="021E21E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P</w:t>
            </w:r>
          </w:p>
          <w:p w14:paraId="5907337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14:paraId="044F58C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6</w:t>
            </w:r>
          </w:p>
          <w:p w14:paraId="730E436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S</w:t>
            </w:r>
          </w:p>
          <w:p w14:paraId="053DAB1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14:paraId="29D8E91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7</w:t>
            </w:r>
          </w:p>
          <w:p w14:paraId="01740F5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Cl</w:t>
            </w:r>
          </w:p>
          <w:p w14:paraId="5C7D8EF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14:paraId="57E1839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8</w:t>
            </w:r>
          </w:p>
          <w:p w14:paraId="0181836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Ar</w:t>
            </w:r>
          </w:p>
          <w:p w14:paraId="609B00E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9.95</w:t>
            </w:r>
          </w:p>
        </w:tc>
      </w:tr>
      <w:tr w:rsidR="00D84320" w:rsidRPr="00DE5EAA" w14:paraId="3EA8EDBC" w14:textId="77777777">
        <w:tc>
          <w:tcPr>
            <w:tcW w:w="720" w:type="dxa"/>
            <w:tcBorders>
              <w:top w:val="nil"/>
            </w:tcBorders>
          </w:tcPr>
          <w:p w14:paraId="7229BE7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9</w:t>
            </w:r>
          </w:p>
          <w:p w14:paraId="467D918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K</w:t>
            </w:r>
          </w:p>
          <w:p w14:paraId="5A4408C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14:paraId="7F12CC3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0</w:t>
            </w:r>
          </w:p>
          <w:p w14:paraId="0F30F36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Ca</w:t>
            </w:r>
          </w:p>
          <w:p w14:paraId="63F5C04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14:paraId="65DD6CA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1</w:t>
            </w:r>
          </w:p>
          <w:p w14:paraId="7A9E4A36" w14:textId="77777777" w:rsidR="00D84320" w:rsidRPr="00DE5EAA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Sc</w:t>
            </w:r>
          </w:p>
          <w:p w14:paraId="2591EA0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14:paraId="69CB3A3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2</w:t>
            </w:r>
          </w:p>
          <w:p w14:paraId="348675D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Ti</w:t>
            </w:r>
          </w:p>
          <w:p w14:paraId="256311E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14:paraId="64B33E4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3</w:t>
            </w:r>
          </w:p>
          <w:p w14:paraId="4B694F2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V</w:t>
            </w:r>
          </w:p>
          <w:p w14:paraId="220EAD2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14:paraId="2815F2D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4</w:t>
            </w:r>
          </w:p>
          <w:p w14:paraId="6D12AA2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Cr</w:t>
            </w:r>
          </w:p>
          <w:p w14:paraId="001677E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14:paraId="7902BBB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5</w:t>
            </w:r>
          </w:p>
          <w:p w14:paraId="78E97EA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Mn</w:t>
            </w:r>
          </w:p>
          <w:p w14:paraId="30ABD1D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14:paraId="4A9ECA0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6</w:t>
            </w:r>
          </w:p>
          <w:p w14:paraId="48B83D1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Fe</w:t>
            </w:r>
          </w:p>
          <w:p w14:paraId="5F0D569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14:paraId="1DBF4BD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7</w:t>
            </w:r>
          </w:p>
          <w:p w14:paraId="4ECCB23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Co</w:t>
            </w:r>
          </w:p>
          <w:p w14:paraId="1DDEF78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14:paraId="0DC9B07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8</w:t>
            </w:r>
          </w:p>
          <w:p w14:paraId="0D8352D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Ni</w:t>
            </w:r>
          </w:p>
          <w:p w14:paraId="020EEAB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14:paraId="1150113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9</w:t>
            </w:r>
          </w:p>
          <w:p w14:paraId="47B0C8B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Cu</w:t>
            </w:r>
          </w:p>
          <w:p w14:paraId="6411EB2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14:paraId="1E761D1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0</w:t>
            </w:r>
          </w:p>
          <w:p w14:paraId="3447D05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Zn</w:t>
            </w:r>
          </w:p>
          <w:p w14:paraId="4210FF5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14:paraId="21205CA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1</w:t>
            </w:r>
          </w:p>
          <w:p w14:paraId="718E9D3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Ga</w:t>
            </w:r>
          </w:p>
          <w:p w14:paraId="0733776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14:paraId="5C781AC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2</w:t>
            </w:r>
          </w:p>
          <w:p w14:paraId="06A75FB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Ge</w:t>
            </w:r>
          </w:p>
          <w:p w14:paraId="5E10B8A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14:paraId="4288436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3</w:t>
            </w:r>
          </w:p>
          <w:p w14:paraId="008E4F0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As</w:t>
            </w:r>
          </w:p>
          <w:p w14:paraId="6E7AE1D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14:paraId="7B36B93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4</w:t>
            </w:r>
          </w:p>
          <w:p w14:paraId="7D6C5CB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Se</w:t>
            </w:r>
          </w:p>
          <w:p w14:paraId="412D4A9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14:paraId="0194788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5</w:t>
            </w:r>
          </w:p>
          <w:p w14:paraId="37E0807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Br</w:t>
            </w:r>
          </w:p>
          <w:p w14:paraId="3AAC987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14:paraId="0A61E6A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6</w:t>
            </w:r>
          </w:p>
          <w:p w14:paraId="68D92FF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Kr</w:t>
            </w:r>
          </w:p>
          <w:p w14:paraId="6F12C8A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3.80</w:t>
            </w:r>
          </w:p>
        </w:tc>
      </w:tr>
      <w:tr w:rsidR="00D84320" w:rsidRPr="00DE5EAA" w14:paraId="2E01B98A" w14:textId="77777777">
        <w:tc>
          <w:tcPr>
            <w:tcW w:w="720" w:type="dxa"/>
          </w:tcPr>
          <w:p w14:paraId="71B5265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7</w:t>
            </w:r>
          </w:p>
          <w:p w14:paraId="4D8C46F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Rb</w:t>
            </w:r>
          </w:p>
          <w:p w14:paraId="198B8C0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14:paraId="1987027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8</w:t>
            </w:r>
          </w:p>
          <w:p w14:paraId="6B77667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Sr</w:t>
            </w:r>
          </w:p>
          <w:p w14:paraId="5EA333D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14:paraId="3608403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39</w:t>
            </w:r>
          </w:p>
          <w:p w14:paraId="7594E6B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Y</w:t>
            </w:r>
          </w:p>
          <w:p w14:paraId="6C638E5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14:paraId="4258585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0</w:t>
            </w:r>
          </w:p>
          <w:p w14:paraId="5241555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Zr</w:t>
            </w:r>
          </w:p>
          <w:p w14:paraId="2F731D9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14:paraId="6E429B1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1</w:t>
            </w:r>
          </w:p>
          <w:p w14:paraId="0C44C9E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Nb</w:t>
            </w:r>
          </w:p>
          <w:p w14:paraId="46016E6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14:paraId="3FF5C2C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2</w:t>
            </w:r>
          </w:p>
          <w:p w14:paraId="523D55A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Mo</w:t>
            </w:r>
          </w:p>
          <w:p w14:paraId="160CDFD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14:paraId="06F2DBC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3</w:t>
            </w:r>
          </w:p>
          <w:p w14:paraId="2DE4F62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Tc</w:t>
            </w:r>
          </w:p>
          <w:p w14:paraId="43C4A9E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14:paraId="6AB724C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4</w:t>
            </w:r>
          </w:p>
          <w:p w14:paraId="0F0A33D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Ru</w:t>
            </w:r>
          </w:p>
          <w:p w14:paraId="15749C2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14:paraId="35962E4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5</w:t>
            </w:r>
          </w:p>
          <w:p w14:paraId="5D7910A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Rh</w:t>
            </w:r>
          </w:p>
          <w:p w14:paraId="0881F5B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14:paraId="7CBB8B9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6</w:t>
            </w:r>
          </w:p>
          <w:p w14:paraId="41E84A6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Pd</w:t>
            </w:r>
          </w:p>
          <w:p w14:paraId="077BEE3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14:paraId="386EC42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7</w:t>
            </w:r>
          </w:p>
          <w:p w14:paraId="0C67853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Ag</w:t>
            </w:r>
          </w:p>
          <w:p w14:paraId="7A6DD37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14:paraId="625733B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8</w:t>
            </w:r>
          </w:p>
          <w:p w14:paraId="466783B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Cd</w:t>
            </w:r>
          </w:p>
          <w:p w14:paraId="0C35D37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14:paraId="07FE1BA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49</w:t>
            </w:r>
          </w:p>
          <w:p w14:paraId="3A76A71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In</w:t>
            </w:r>
          </w:p>
          <w:p w14:paraId="74F4C84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14:paraId="6DB49BC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0</w:t>
            </w:r>
          </w:p>
          <w:p w14:paraId="44C99D9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Sn</w:t>
            </w:r>
          </w:p>
          <w:p w14:paraId="05AF00B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14:paraId="25BB776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1</w:t>
            </w:r>
          </w:p>
          <w:p w14:paraId="23E054C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Sb</w:t>
            </w:r>
          </w:p>
          <w:p w14:paraId="70203BA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14:paraId="1F9CE00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2</w:t>
            </w:r>
          </w:p>
          <w:p w14:paraId="604AC06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Te</w:t>
            </w:r>
          </w:p>
          <w:p w14:paraId="2EC4568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14:paraId="3D37955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3</w:t>
            </w:r>
          </w:p>
          <w:p w14:paraId="186800F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I</w:t>
            </w:r>
          </w:p>
          <w:p w14:paraId="68F9FAF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14:paraId="591CC90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4</w:t>
            </w:r>
          </w:p>
          <w:p w14:paraId="405873A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Xe</w:t>
            </w:r>
          </w:p>
          <w:p w14:paraId="1C596EF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31.3</w:t>
            </w:r>
          </w:p>
        </w:tc>
      </w:tr>
      <w:tr w:rsidR="00D84320" w:rsidRPr="00DE5EAA" w14:paraId="24331FF7" w14:textId="77777777">
        <w:tc>
          <w:tcPr>
            <w:tcW w:w="720" w:type="dxa"/>
          </w:tcPr>
          <w:p w14:paraId="1337C07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5</w:t>
            </w:r>
          </w:p>
          <w:p w14:paraId="5CE0880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Cs</w:t>
            </w:r>
          </w:p>
          <w:p w14:paraId="2CD0323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14:paraId="4A242DF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6</w:t>
            </w:r>
          </w:p>
          <w:p w14:paraId="69054F5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Ba</w:t>
            </w:r>
          </w:p>
          <w:p w14:paraId="0BC10C2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14:paraId="07FB13D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57</w:t>
            </w:r>
          </w:p>
          <w:p w14:paraId="4634443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La</w:t>
            </w:r>
          </w:p>
          <w:p w14:paraId="5E29E58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14:paraId="0856FC9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2</w:t>
            </w:r>
          </w:p>
          <w:p w14:paraId="0C257F4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Hf</w:t>
            </w:r>
          </w:p>
          <w:p w14:paraId="158FBC4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14:paraId="4635C2B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3</w:t>
            </w:r>
          </w:p>
          <w:p w14:paraId="177B835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Ta</w:t>
            </w:r>
          </w:p>
          <w:p w14:paraId="786A04B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14:paraId="1644644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4</w:t>
            </w:r>
          </w:p>
          <w:p w14:paraId="58C7083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W</w:t>
            </w:r>
          </w:p>
          <w:p w14:paraId="6693612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14:paraId="3F02E4F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5</w:t>
            </w:r>
          </w:p>
          <w:p w14:paraId="6D16C2B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Re</w:t>
            </w:r>
          </w:p>
          <w:p w14:paraId="1D39421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14:paraId="38A97B8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6</w:t>
            </w:r>
          </w:p>
          <w:p w14:paraId="58F561C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Os</w:t>
            </w:r>
          </w:p>
          <w:p w14:paraId="58B4164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14:paraId="0FC7BAF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7</w:t>
            </w:r>
          </w:p>
          <w:p w14:paraId="7C5BBA3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Ir</w:t>
            </w:r>
          </w:p>
          <w:p w14:paraId="6604BEA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14:paraId="5F13F14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8</w:t>
            </w:r>
          </w:p>
          <w:p w14:paraId="1B1B0E8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Pt</w:t>
            </w:r>
          </w:p>
          <w:p w14:paraId="78080DB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14:paraId="68029DF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79</w:t>
            </w:r>
          </w:p>
          <w:p w14:paraId="4773C674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Au</w:t>
            </w:r>
          </w:p>
          <w:p w14:paraId="3F913E4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14:paraId="420F50C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0</w:t>
            </w:r>
          </w:p>
          <w:p w14:paraId="609BEA5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Hg</w:t>
            </w:r>
          </w:p>
          <w:p w14:paraId="58790C7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14:paraId="36DF8E9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1</w:t>
            </w:r>
          </w:p>
          <w:p w14:paraId="396EFA0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Tl</w:t>
            </w:r>
          </w:p>
          <w:p w14:paraId="717A7B9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14:paraId="02E5222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2</w:t>
            </w:r>
          </w:p>
          <w:p w14:paraId="2B5C369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Pb</w:t>
            </w:r>
          </w:p>
          <w:p w14:paraId="0BA630F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14:paraId="01B07D5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3</w:t>
            </w:r>
          </w:p>
          <w:p w14:paraId="6AC5731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Bi</w:t>
            </w:r>
          </w:p>
          <w:p w14:paraId="33DDC05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14:paraId="5D29430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4</w:t>
            </w:r>
          </w:p>
          <w:p w14:paraId="12FDCAA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Po</w:t>
            </w:r>
          </w:p>
          <w:p w14:paraId="2D53167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14:paraId="6792CCB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5</w:t>
            </w:r>
          </w:p>
          <w:p w14:paraId="05C48CB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At</w:t>
            </w:r>
          </w:p>
          <w:p w14:paraId="6057AC43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14:paraId="1E78676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6</w:t>
            </w:r>
          </w:p>
          <w:p w14:paraId="0C2289F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Rn</w:t>
            </w:r>
          </w:p>
          <w:p w14:paraId="2413BC7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22)</w:t>
            </w:r>
          </w:p>
        </w:tc>
      </w:tr>
      <w:tr w:rsidR="00D84320" w:rsidRPr="00DE5EAA" w14:paraId="194288F3" w14:textId="77777777">
        <w:tc>
          <w:tcPr>
            <w:tcW w:w="720" w:type="dxa"/>
          </w:tcPr>
          <w:p w14:paraId="585E19A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7</w:t>
            </w:r>
          </w:p>
          <w:p w14:paraId="2D0BDE9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Fr</w:t>
            </w:r>
          </w:p>
          <w:p w14:paraId="3B67DB9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14:paraId="1A5F1BC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8</w:t>
            </w:r>
          </w:p>
          <w:p w14:paraId="4DBA3DF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Ra</w:t>
            </w:r>
          </w:p>
          <w:p w14:paraId="7CE748C6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14:paraId="4FDFC84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89</w:t>
            </w:r>
          </w:p>
          <w:p w14:paraId="5713C288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Ac</w:t>
            </w:r>
          </w:p>
          <w:p w14:paraId="2C1ABAB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14:paraId="1879DA1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4</w:t>
            </w:r>
          </w:p>
          <w:p w14:paraId="15B1905C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Rf</w:t>
            </w:r>
          </w:p>
          <w:p w14:paraId="57FBDCA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14:paraId="744C0A11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5</w:t>
            </w:r>
          </w:p>
          <w:p w14:paraId="242B188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Db</w:t>
            </w:r>
          </w:p>
          <w:p w14:paraId="2457B6C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14:paraId="540AABD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6</w:t>
            </w:r>
          </w:p>
          <w:p w14:paraId="386EDA2E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Sg</w:t>
            </w:r>
          </w:p>
          <w:p w14:paraId="0FB4DB5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14:paraId="284FA77F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7</w:t>
            </w:r>
          </w:p>
          <w:p w14:paraId="12D97587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Bh</w:t>
            </w:r>
          </w:p>
          <w:p w14:paraId="3B7E6CF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14:paraId="7C275762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8</w:t>
            </w:r>
          </w:p>
          <w:p w14:paraId="0C503D0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Hs</w:t>
            </w:r>
          </w:p>
          <w:p w14:paraId="7D41AA6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14:paraId="5B32229A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9</w:t>
            </w:r>
          </w:p>
          <w:p w14:paraId="2D66665B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Mt</w:t>
            </w:r>
          </w:p>
          <w:p w14:paraId="4C7186ED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14:paraId="3A521215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110</w:t>
            </w:r>
          </w:p>
          <w:p w14:paraId="798C7D40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??</w:t>
            </w:r>
          </w:p>
          <w:p w14:paraId="1DAE0759" w14:textId="77777777" w:rsidR="00D84320" w:rsidRPr="00DE5EAA" w:rsidRDefault="00D84320">
            <w:pPr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85CA7FD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5A579C3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483D1A69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B2B0F8D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E007328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24EA4C4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E13C7F3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7EA7977" w14:textId="77777777" w:rsidR="00D84320" w:rsidRPr="00DE5EAA" w:rsidRDefault="00D84320">
            <w:pPr>
              <w:jc w:val="center"/>
              <w:rPr>
                <w:sz w:val="20"/>
              </w:rPr>
            </w:pPr>
          </w:p>
        </w:tc>
      </w:tr>
    </w:tbl>
    <w:p w14:paraId="288C8707" w14:textId="77777777" w:rsidR="00D84320" w:rsidRPr="00DE5EAA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DE5EAA" w14:paraId="5D267061" w14:textId="77777777">
        <w:tc>
          <w:tcPr>
            <w:tcW w:w="720" w:type="dxa"/>
          </w:tcPr>
          <w:p w14:paraId="3224EC96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58</w:t>
            </w:r>
          </w:p>
          <w:p w14:paraId="4D95168D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Ce</w:t>
            </w:r>
          </w:p>
          <w:p w14:paraId="6B8EF3D0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14:paraId="662C7589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59</w:t>
            </w:r>
          </w:p>
          <w:p w14:paraId="52A5F617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Pr</w:t>
            </w:r>
          </w:p>
          <w:p w14:paraId="43DEAAB8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14:paraId="504830EE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60</w:t>
            </w:r>
          </w:p>
          <w:p w14:paraId="7C89FD5D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Nd</w:t>
            </w:r>
          </w:p>
          <w:p w14:paraId="54C9CFFF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14:paraId="5D3D432D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61</w:t>
            </w:r>
          </w:p>
          <w:p w14:paraId="1246F183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Pm</w:t>
            </w:r>
          </w:p>
          <w:p w14:paraId="46ABF21A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14:paraId="4D739C2C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62</w:t>
            </w:r>
          </w:p>
          <w:p w14:paraId="673B1DD2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Sm</w:t>
            </w:r>
          </w:p>
          <w:p w14:paraId="61F3F953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14:paraId="67B0BE8A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63</w:t>
            </w:r>
          </w:p>
          <w:p w14:paraId="028AA8BA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Eu</w:t>
            </w:r>
          </w:p>
          <w:p w14:paraId="1C778CF6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14:paraId="31678559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64</w:t>
            </w:r>
          </w:p>
          <w:p w14:paraId="6B7378DA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Gd</w:t>
            </w:r>
          </w:p>
          <w:p w14:paraId="47F03503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14:paraId="652E8AA1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65</w:t>
            </w:r>
          </w:p>
          <w:p w14:paraId="45893AD3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Tb</w:t>
            </w:r>
          </w:p>
          <w:p w14:paraId="3CA27F8D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14:paraId="41042854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66</w:t>
            </w:r>
          </w:p>
          <w:p w14:paraId="578BEBC4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Dy</w:t>
            </w:r>
          </w:p>
          <w:p w14:paraId="2DE0A275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14:paraId="1DC53DB2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67</w:t>
            </w:r>
          </w:p>
          <w:p w14:paraId="32DC8B50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Ho</w:t>
            </w:r>
          </w:p>
          <w:p w14:paraId="51D95800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14:paraId="1A11CCF9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68</w:t>
            </w:r>
          </w:p>
          <w:p w14:paraId="37F11F2F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Er</w:t>
            </w:r>
          </w:p>
          <w:p w14:paraId="384626CA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14:paraId="764AEF9E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69</w:t>
            </w:r>
          </w:p>
          <w:p w14:paraId="33D7713E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Tm</w:t>
            </w:r>
          </w:p>
          <w:p w14:paraId="6B202047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14:paraId="4A832BF1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70</w:t>
            </w:r>
          </w:p>
          <w:p w14:paraId="2539A8F9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Yb</w:t>
            </w:r>
          </w:p>
          <w:p w14:paraId="30142BEE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14:paraId="10E60A47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71</w:t>
            </w:r>
          </w:p>
          <w:p w14:paraId="6424FDD6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Lu</w:t>
            </w:r>
          </w:p>
          <w:p w14:paraId="7A2AF5D9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75.0</w:t>
            </w:r>
          </w:p>
        </w:tc>
      </w:tr>
      <w:tr w:rsidR="00D84320" w:rsidRPr="00DE5EAA" w14:paraId="67ACEABE" w14:textId="77777777">
        <w:tc>
          <w:tcPr>
            <w:tcW w:w="720" w:type="dxa"/>
          </w:tcPr>
          <w:p w14:paraId="26B21E78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90</w:t>
            </w:r>
          </w:p>
          <w:p w14:paraId="1A47A448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Th</w:t>
            </w:r>
          </w:p>
          <w:p w14:paraId="49762AF5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14:paraId="555AD9CF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91</w:t>
            </w:r>
          </w:p>
          <w:p w14:paraId="1962CE1E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Pa</w:t>
            </w:r>
          </w:p>
          <w:p w14:paraId="7E8A084C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14:paraId="106D3CAE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92</w:t>
            </w:r>
          </w:p>
          <w:p w14:paraId="49BD966F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U</w:t>
            </w:r>
          </w:p>
          <w:p w14:paraId="0940F526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14:paraId="1C095799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93</w:t>
            </w:r>
          </w:p>
          <w:p w14:paraId="2D72432D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Np</w:t>
            </w:r>
          </w:p>
          <w:p w14:paraId="1387F0D7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14:paraId="612F1343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94</w:t>
            </w:r>
          </w:p>
          <w:p w14:paraId="6602E327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Pu</w:t>
            </w:r>
          </w:p>
          <w:p w14:paraId="17D14C00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14:paraId="535D6701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95</w:t>
            </w:r>
          </w:p>
          <w:p w14:paraId="41456462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Am</w:t>
            </w:r>
          </w:p>
          <w:p w14:paraId="1E28E755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14:paraId="223F78A7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96</w:t>
            </w:r>
          </w:p>
          <w:p w14:paraId="78047129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Cm</w:t>
            </w:r>
          </w:p>
          <w:p w14:paraId="5D763192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14:paraId="1A589BA9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97</w:t>
            </w:r>
          </w:p>
          <w:p w14:paraId="54587244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Bk</w:t>
            </w:r>
          </w:p>
          <w:p w14:paraId="60248CAB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14:paraId="75356086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98</w:t>
            </w:r>
          </w:p>
          <w:p w14:paraId="1BC4DDCE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Cf</w:t>
            </w:r>
          </w:p>
          <w:p w14:paraId="6A7DFBAE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14:paraId="7E2D25DD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99</w:t>
            </w:r>
          </w:p>
          <w:p w14:paraId="25127F74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Es</w:t>
            </w:r>
          </w:p>
          <w:p w14:paraId="51B05BD5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14:paraId="75BFDA49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0</w:t>
            </w:r>
          </w:p>
          <w:p w14:paraId="5C260F8A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Fm</w:t>
            </w:r>
          </w:p>
          <w:p w14:paraId="3B2F0610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14:paraId="160860FE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1</w:t>
            </w:r>
          </w:p>
          <w:p w14:paraId="5A7DA732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Md</w:t>
            </w:r>
          </w:p>
          <w:p w14:paraId="2184087A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14:paraId="6145E598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2</w:t>
            </w:r>
          </w:p>
          <w:p w14:paraId="5185D7AD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No</w:t>
            </w:r>
          </w:p>
          <w:p w14:paraId="16AFF16D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14:paraId="76CD9373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103</w:t>
            </w:r>
          </w:p>
          <w:p w14:paraId="479E8D1A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rFonts w:ascii="Arial" w:hAnsi="Arial"/>
                <w:b/>
                <w:sz w:val="20"/>
              </w:rPr>
              <w:t>Lr</w:t>
            </w:r>
          </w:p>
          <w:p w14:paraId="2897EEB2" w14:textId="77777777" w:rsidR="00D84320" w:rsidRPr="00DE5EAA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DE5EAA">
              <w:rPr>
                <w:sz w:val="20"/>
              </w:rPr>
              <w:t>(260)</w:t>
            </w:r>
          </w:p>
        </w:tc>
      </w:tr>
    </w:tbl>
    <w:p w14:paraId="6FB6712F" w14:textId="77777777" w:rsidR="00D84320" w:rsidRPr="00DE5EAA" w:rsidRDefault="00D84320">
      <w:r w:rsidRPr="00DE5EAA">
        <w:tab/>
      </w:r>
      <w:r w:rsidRPr="00DE5EAA">
        <w:tab/>
      </w:r>
    </w:p>
    <w:p w14:paraId="45210312" w14:textId="77777777" w:rsidR="00D84320" w:rsidRPr="00DE5EAA" w:rsidRDefault="00D84320"/>
    <w:p w14:paraId="1E7FB211" w14:textId="77777777" w:rsidR="00D84320" w:rsidRPr="00DE5EAA" w:rsidRDefault="00D84320">
      <w:r w:rsidRPr="00DE5EAA">
        <w:t>Lanthanide series</w:t>
      </w:r>
    </w:p>
    <w:p w14:paraId="23DEF890" w14:textId="77777777" w:rsidR="00D84320" w:rsidRPr="00DE5EAA" w:rsidRDefault="00D84320"/>
    <w:p w14:paraId="3BF2839B" w14:textId="77777777" w:rsidR="00D84320" w:rsidRPr="00DE5EAA" w:rsidRDefault="00D84320"/>
    <w:p w14:paraId="61AF9C3C" w14:textId="77777777" w:rsidR="00D84320" w:rsidRPr="00DE5EAA" w:rsidRDefault="00D84320">
      <w:r w:rsidRPr="00DE5EAA">
        <w:t>Actinide series</w:t>
      </w:r>
    </w:p>
    <w:p w14:paraId="29099C37" w14:textId="77777777" w:rsidR="00D84320" w:rsidRPr="00DE5EAA" w:rsidRDefault="00D84320">
      <w:pPr>
        <w:sectPr w:rsidR="00D84320" w:rsidRPr="00DE5EAA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14:paraId="70BAAB77" w14:textId="77777777" w:rsidR="00084ACA" w:rsidRPr="00DE5EAA" w:rsidRDefault="00084ACA">
      <w:pPr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14:paraId="4450EAFE" w14:textId="77777777" w:rsidR="00084ACA" w:rsidRPr="00DE5EAA" w:rsidRDefault="00084ACA">
      <w:pPr>
        <w:rPr>
          <w:rFonts w:ascii="Arial" w:hAnsi="Arial" w:cs="Arial"/>
          <w:sz w:val="22"/>
          <w:szCs w:val="22"/>
        </w:rPr>
      </w:pPr>
    </w:p>
    <w:p w14:paraId="6F53E85D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 xml:space="preserve">The molarity (M) of a solution refers to </w:t>
      </w:r>
    </w:p>
    <w:p w14:paraId="01062CAD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moles of solute/L of solvent.</w:t>
      </w:r>
    </w:p>
    <w:p w14:paraId="64ECAA1C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moles of solute/100 mL of solution.</w:t>
      </w:r>
    </w:p>
    <w:p w14:paraId="6646D607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grams of solute/100 mL of solution.</w:t>
      </w:r>
    </w:p>
    <w:p w14:paraId="468DB863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grams of solute/L of solution.</w:t>
      </w:r>
    </w:p>
    <w:p w14:paraId="45E792BE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moles of solute/L of solution.</w:t>
      </w:r>
    </w:p>
    <w:p w14:paraId="5FF568A0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64BBA7A7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During the process of diluting a solution to a lower concentration,</w:t>
      </w:r>
    </w:p>
    <w:p w14:paraId="0E1B903B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e amount of solute does not change.</w:t>
      </w:r>
    </w:p>
    <w:p w14:paraId="5278E3C0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e amount of solvent does not change.</w:t>
      </w:r>
    </w:p>
    <w:p w14:paraId="02C61F0F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ere is more solute in the concentrated solution.</w:t>
      </w:r>
    </w:p>
    <w:p w14:paraId="05A241EB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e volume of the solution does not change.</w:t>
      </w:r>
    </w:p>
    <w:p w14:paraId="3CC78215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water is removed from the concentrated solution.</w:t>
      </w:r>
    </w:p>
    <w:p w14:paraId="4CD62275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4DF4ADF5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According to Henry's law, the solubility of a gas in a liquid</w:t>
      </w:r>
    </w:p>
    <w:p w14:paraId="3EC26679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decreases as the gas pressure above the liquid increases.</w:t>
      </w:r>
    </w:p>
    <w:p w14:paraId="42E1FAF6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increases as the gas pressure above the liquid increases.</w:t>
      </w:r>
    </w:p>
    <w:p w14:paraId="72658263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remains the same as the temperature increases.</w:t>
      </w:r>
    </w:p>
    <w:p w14:paraId="3B47F3B2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depends on the liquid polarity.</w:t>
      </w:r>
    </w:p>
    <w:p w14:paraId="525CC483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depends on the liquid density.</w:t>
      </w:r>
    </w:p>
    <w:p w14:paraId="4BEBAF0E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2BA78148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e name given to an aqueous solution of HBr is ________.</w:t>
      </w:r>
    </w:p>
    <w:p w14:paraId="54176EC9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4F6218">
          <w:footerReference w:type="default" r:id="rId9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220207BD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hydrogen bromide</w:t>
      </w:r>
    </w:p>
    <w:p w14:paraId="42EF94A8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bromous acid</w:t>
      </w:r>
    </w:p>
    <w:p w14:paraId="7C26D74E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hypobromous acid</w:t>
      </w:r>
    </w:p>
    <w:p w14:paraId="791EC936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hydrobromic acid</w:t>
      </w:r>
    </w:p>
    <w:p w14:paraId="2D1A22D1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bromic acid</w:t>
      </w:r>
    </w:p>
    <w:p w14:paraId="5EB66BB0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174E2EE2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2D6955D1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According to the Bronsted-Lowry definition,</w:t>
      </w:r>
    </w:p>
    <w:p w14:paraId="3D0DF1DE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an acid is a proton acceptor.</w:t>
      </w:r>
    </w:p>
    <w:p w14:paraId="5B049B4D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a base produces H</w:t>
      </w:r>
      <w:r w:rsidRPr="00DE5EAA">
        <w:rPr>
          <w:rFonts w:ascii="Arial" w:eastAsia="Adobe Song Std L" w:hAnsi="Arial" w:cs="Arial"/>
          <w:color w:val="auto"/>
          <w:position w:val="6"/>
          <w:sz w:val="22"/>
          <w:szCs w:val="22"/>
        </w:rPr>
        <w:t>+</w:t>
      </w:r>
      <w:r w:rsidRPr="00DE5EAA">
        <w:rPr>
          <w:rFonts w:ascii="Arial" w:eastAsia="Adobe Song Std L" w:hAnsi="Arial" w:cs="Arial"/>
          <w:color w:val="auto"/>
          <w:sz w:val="22"/>
          <w:szCs w:val="22"/>
        </w:rPr>
        <w:t xml:space="preserve"> ions in aqueous solutions.</w:t>
      </w:r>
    </w:p>
    <w:p w14:paraId="5AC6C804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a base is a proton donor.</w:t>
      </w:r>
    </w:p>
    <w:p w14:paraId="16F422A3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a base is a proton acceptor.</w:t>
      </w:r>
    </w:p>
    <w:p w14:paraId="2EE1913F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an acid acts as the solvent.</w:t>
      </w:r>
    </w:p>
    <w:p w14:paraId="1E8DE30C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444C0FF0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 xml:space="preserve">What is the nuclear symbol for a radioactive isotope of copper with a mass number of 60? </w:t>
      </w:r>
    </w:p>
    <w:p w14:paraId="350C3617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position w:val="-14"/>
          <w:sz w:val="22"/>
          <w:szCs w:val="22"/>
        </w:rPr>
        <w:sectPr w:rsidR="001875B5" w:rsidRPr="00DE5EAA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3083EA45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position w:val="-14"/>
          <w:sz w:val="22"/>
          <w:szCs w:val="22"/>
        </w:rPr>
        <w:object w:dxaOrig="620" w:dyaOrig="480" w14:anchorId="54E343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23.75pt" o:ole="">
            <v:imagedata r:id="rId10" o:title=""/>
          </v:shape>
          <o:OLEObject Type="Embed" ProgID="Equation.DSMT4" ShapeID="_x0000_i1025" DrawAspect="Content" ObjectID="_1367039222" r:id="rId11"/>
        </w:object>
      </w:r>
    </w:p>
    <w:p w14:paraId="4FBF31B5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Cu-29</w:t>
      </w:r>
    </w:p>
    <w:p w14:paraId="74E2C205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position w:val="-14"/>
          <w:sz w:val="22"/>
          <w:szCs w:val="22"/>
        </w:rPr>
        <w:object w:dxaOrig="620" w:dyaOrig="480" w14:anchorId="2DAACF1A">
          <v:shape id="_x0000_i1026" type="#_x0000_t75" style="width:30.55pt;height:23.75pt" o:ole="">
            <v:imagedata r:id="rId12" o:title=""/>
          </v:shape>
          <o:OLEObject Type="Embed" ProgID="Equation.DSMT4" ShapeID="_x0000_i1026" DrawAspect="Content" ObjectID="_1367039223" r:id="rId13"/>
        </w:object>
      </w:r>
    </w:p>
    <w:p w14:paraId="3A3A2EC8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position w:val="-14"/>
          <w:sz w:val="22"/>
          <w:szCs w:val="22"/>
        </w:rPr>
        <w:object w:dxaOrig="620" w:dyaOrig="480" w14:anchorId="0CD7F4AF">
          <v:shape id="_x0000_i1027" type="#_x0000_t75" style="width:30.55pt;height:23.75pt" o:ole="">
            <v:imagedata r:id="rId14" o:title=""/>
          </v:shape>
          <o:OLEObject Type="Embed" ProgID="Equation.DSMT4" ShapeID="_x0000_i1027" DrawAspect="Content" ObjectID="_1367039224" r:id="rId15"/>
        </w:object>
      </w:r>
    </w:p>
    <w:p w14:paraId="652176F6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position w:val="-14"/>
          <w:sz w:val="22"/>
          <w:szCs w:val="22"/>
        </w:rPr>
        <w:object w:dxaOrig="620" w:dyaOrig="480" w14:anchorId="53D2A80D">
          <v:shape id="_x0000_i1028" type="#_x0000_t75" style="width:30.55pt;height:23.75pt" o:ole="">
            <v:imagedata r:id="rId16" o:title=""/>
          </v:shape>
          <o:OLEObject Type="Embed" ProgID="Equation.DSMT4" ShapeID="_x0000_i1028" DrawAspect="Content" ObjectID="_1367039225" r:id="rId17"/>
        </w:object>
      </w:r>
    </w:p>
    <w:p w14:paraId="4FDDA012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0452B12D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7363CEA1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 xml:space="preserve">The symbol </w:t>
      </w:r>
      <w:r w:rsidRPr="00DE5EAA">
        <w:rPr>
          <w:rFonts w:ascii="Arial" w:eastAsia="Adobe Song Std L" w:hAnsi="Arial" w:cs="Arial"/>
          <w:color w:val="auto"/>
          <w:position w:val="-14"/>
          <w:sz w:val="22"/>
          <w:szCs w:val="22"/>
        </w:rPr>
        <w:object w:dxaOrig="380" w:dyaOrig="480" w14:anchorId="5385E9B1">
          <v:shape id="_x0000_i1029" type="#_x0000_t75" style="width:19pt;height:23.75pt" o:ole="">
            <v:imagedata r:id="rId18" o:title=""/>
          </v:shape>
          <o:OLEObject Type="Embed" ProgID="Equation.DSMT4" ShapeID="_x0000_i1029" DrawAspect="Content" ObjectID="_1367039226" r:id="rId19"/>
        </w:object>
      </w:r>
      <w:r w:rsidRPr="00DE5EAA">
        <w:rPr>
          <w:rFonts w:ascii="Arial" w:eastAsia="Adobe Song Std L" w:hAnsi="Arial" w:cs="Arial"/>
          <w:color w:val="auto"/>
          <w:sz w:val="22"/>
          <w:szCs w:val="22"/>
        </w:rPr>
        <w:t xml:space="preserve"> is a symbol used for a(n) ________.</w:t>
      </w:r>
    </w:p>
    <w:p w14:paraId="56FAFB09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757D6E8B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beta particle</w:t>
      </w:r>
    </w:p>
    <w:p w14:paraId="6806C860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alpha particle</w:t>
      </w:r>
    </w:p>
    <w:p w14:paraId="6741EAB5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gamma ray</w:t>
      </w:r>
    </w:p>
    <w:p w14:paraId="66D607CE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proton</w:t>
      </w:r>
    </w:p>
    <w:p w14:paraId="3BF652D0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neutron</w:t>
      </w:r>
    </w:p>
    <w:p w14:paraId="73D3BB65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1CC8F69F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64A9FF03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e process in which a nucleus spontaneously breaks down by emitting radiation is known as ________.</w:t>
      </w:r>
    </w:p>
    <w:p w14:paraId="68A8FA57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3598DD28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transmutation</w:t>
      </w:r>
    </w:p>
    <w:p w14:paraId="4469238B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ransformation</w:t>
      </w:r>
    </w:p>
    <w:p w14:paraId="10856770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radioactive decay</w:t>
      </w:r>
    </w:p>
    <w:p w14:paraId="68DDE24A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fusion</w:t>
      </w:r>
    </w:p>
    <w:p w14:paraId="233F3057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a chain reaction</w:t>
      </w:r>
    </w:p>
    <w:p w14:paraId="4A2E2BF5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6859323D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40E93F01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e process of changing one element into another is called ________.</w:t>
      </w:r>
    </w:p>
    <w:p w14:paraId="4F22D1F8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05DDF150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transmutation</w:t>
      </w:r>
    </w:p>
    <w:p w14:paraId="2E7F31DA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fission</w:t>
      </w:r>
    </w:p>
    <w:p w14:paraId="60A83CFA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fusion</w:t>
      </w:r>
    </w:p>
    <w:p w14:paraId="31383948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precipitation</w:t>
      </w:r>
    </w:p>
    <w:p w14:paraId="54FA5FAA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neutralization</w:t>
      </w:r>
    </w:p>
    <w:p w14:paraId="2434D4CD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19D4805C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084D12A1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Why is it important that radioisotopes used in diagnostic tests have short half-lives?</w:t>
      </w:r>
    </w:p>
    <w:p w14:paraId="0FD06FBA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ese radioisotopes have a greater activity so they are easier to monitor.</w:t>
      </w:r>
    </w:p>
    <w:p w14:paraId="4A5ADFC0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is minimizes the harmful side effects of the radiation.</w:t>
      </w:r>
    </w:p>
    <w:p w14:paraId="1B46B6E6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is is necessary so the radioisotopes will have high energy.</w:t>
      </w:r>
    </w:p>
    <w:p w14:paraId="02E3497C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ese radioisotopes are less expensive.</w:t>
      </w:r>
    </w:p>
    <w:p w14:paraId="6486C8CD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ese radioisotopes are more abundant in nature.</w:t>
      </w:r>
    </w:p>
    <w:p w14:paraId="21D24781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1B0DE0FB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When an atom of uranium-235 is bombarded with neutrons, it splits into smaller nuclei and produces a great amount of energy. This nuclear process is called ________.</w:t>
      </w:r>
    </w:p>
    <w:p w14:paraId="7E7CAABD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0FAEFF49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decomposition</w:t>
      </w:r>
    </w:p>
    <w:p w14:paraId="47845947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chain reaction</w:t>
      </w:r>
    </w:p>
    <w:p w14:paraId="3B61D6C1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ionization</w:t>
      </w:r>
    </w:p>
    <w:p w14:paraId="33787B69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fusion</w:t>
      </w:r>
    </w:p>
    <w:p w14:paraId="3023480F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fission</w:t>
      </w:r>
    </w:p>
    <w:p w14:paraId="549023EA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38BEB840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07AF4CD7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Long-chain molecules that consist of many repeating units are called ________.</w:t>
      </w:r>
    </w:p>
    <w:p w14:paraId="6B23828F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4C549977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alkenes</w:t>
      </w:r>
    </w:p>
    <w:p w14:paraId="64904B43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alkanes</w:t>
      </w:r>
    </w:p>
    <w:p w14:paraId="0EA42BCD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polymers</w:t>
      </w:r>
    </w:p>
    <w:p w14:paraId="4B30FE83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monomers</w:t>
      </w:r>
    </w:p>
    <w:p w14:paraId="31A0B36B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organic compounds</w:t>
      </w:r>
    </w:p>
    <w:p w14:paraId="7D0FE2D0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657D48AF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125A5CFC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When starch is broken into monosaccharides, the carbohydrate formed is ________.</w:t>
      </w:r>
    </w:p>
    <w:p w14:paraId="2FADE93E" w14:textId="77777777" w:rsidR="001875B5" w:rsidRPr="00E06CB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E06CB3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3DD9C41E" w14:textId="77777777" w:rsidR="00B23B82" w:rsidRPr="00DE5EAA" w:rsidRDefault="00B23B82" w:rsidP="00B23B82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fructose</w:t>
      </w:r>
    </w:p>
    <w:p w14:paraId="66458F82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  <w:lang w:val="es-ES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  <w:lang w:val="es-ES"/>
        </w:rPr>
        <w:t>glucose</w:t>
      </w:r>
    </w:p>
    <w:p w14:paraId="159F5B8D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  <w:lang w:val="es-ES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  <w:lang w:val="es-ES"/>
        </w:rPr>
        <w:t>xylose</w:t>
      </w:r>
    </w:p>
    <w:p w14:paraId="1D87E43A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  <w:lang w:val="es-ES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  <w:lang w:val="es-ES"/>
        </w:rPr>
        <w:lastRenderedPageBreak/>
        <w:t>maltose</w:t>
      </w:r>
    </w:p>
    <w:p w14:paraId="014B3ACC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galactose</w:t>
      </w:r>
    </w:p>
    <w:p w14:paraId="3E1B60A7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3B57B784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2F2827E2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Lipids are compounds that are soluble in ________.</w:t>
      </w:r>
    </w:p>
    <w:p w14:paraId="328ED647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2CBF3F15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distilled water</w:t>
      </w:r>
    </w:p>
    <w:p w14:paraId="3FE3C193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normal saline solution</w:t>
      </w:r>
    </w:p>
    <w:p w14:paraId="1F86000B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glucose solution</w:t>
      </w:r>
    </w:p>
    <w:p w14:paraId="72BC5F17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organic solvents</w:t>
      </w:r>
    </w:p>
    <w:p w14:paraId="3F98DEEE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oxygen</w:t>
      </w:r>
    </w:p>
    <w:p w14:paraId="66AD27C0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1BDAE20B" w14:textId="77777777" w:rsidR="001875B5" w:rsidRPr="00DE5EAA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371E8C0D" w14:textId="77777777" w:rsidR="001875B5" w:rsidRPr="00DE5EAA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The two strands of the double helix of DNA are held together by ________.</w:t>
      </w:r>
    </w:p>
    <w:p w14:paraId="29EF9036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DE5EAA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667C3803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hydrogen bonds</w:t>
      </w:r>
    </w:p>
    <w:p w14:paraId="467DC779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covalent bonds</w:t>
      </w:r>
    </w:p>
    <w:p w14:paraId="625A3483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dipole-dipole interactions</w:t>
      </w:r>
    </w:p>
    <w:p w14:paraId="399D7156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lastRenderedPageBreak/>
        <w:t>ionic bonds</w:t>
      </w:r>
    </w:p>
    <w:p w14:paraId="6811D1B9" w14:textId="77777777" w:rsidR="001875B5" w:rsidRPr="00DE5EAA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DE5EAA">
        <w:rPr>
          <w:rFonts w:ascii="Arial" w:eastAsia="Adobe Song Std L" w:hAnsi="Arial" w:cs="Arial"/>
          <w:color w:val="auto"/>
          <w:sz w:val="22"/>
          <w:szCs w:val="22"/>
        </w:rPr>
        <w:t>sugar-to-phosphate bonds</w:t>
      </w:r>
    </w:p>
    <w:p w14:paraId="0EA78C1D" w14:textId="77777777" w:rsidR="001875B5" w:rsidRPr="00DE5EAA" w:rsidRDefault="001875B5" w:rsidP="004F6218">
      <w:pPr>
        <w:outlineLvl w:val="0"/>
        <w:rPr>
          <w:rFonts w:ascii="Arial" w:eastAsia="Adobe Song Std L" w:hAnsi="Arial" w:cs="Arial"/>
          <w:sz w:val="22"/>
          <w:szCs w:val="22"/>
        </w:rPr>
        <w:sectPr w:rsidR="001875B5" w:rsidRPr="00DE5EAA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4CB6E936" w14:textId="77777777" w:rsidR="005F7CCA" w:rsidRPr="00DE5EAA" w:rsidRDefault="005F7CCA" w:rsidP="004F6218">
      <w:pPr>
        <w:outlineLvl w:val="0"/>
        <w:rPr>
          <w:rFonts w:ascii="Arial" w:eastAsia="Adobe Song Std L" w:hAnsi="Arial" w:cs="Arial"/>
          <w:sz w:val="22"/>
          <w:szCs w:val="22"/>
        </w:rPr>
      </w:pPr>
    </w:p>
    <w:p w14:paraId="201D8AB2" w14:textId="77777777" w:rsidR="008138C9" w:rsidRPr="00DE5EAA" w:rsidRDefault="008138C9">
      <w:pPr>
        <w:rPr>
          <w:rFonts w:ascii="Arial" w:eastAsia="Adobe Song Std L" w:hAnsi="Arial" w:cs="Arial"/>
          <w:sz w:val="22"/>
          <w:szCs w:val="22"/>
        </w:rPr>
      </w:pPr>
      <w:r w:rsidRPr="00DE5EAA">
        <w:rPr>
          <w:rFonts w:ascii="Arial" w:eastAsia="Adobe Song Std L" w:hAnsi="Arial" w:cs="Arial"/>
          <w:sz w:val="22"/>
          <w:szCs w:val="22"/>
        </w:rPr>
        <w:br w:type="page"/>
      </w:r>
    </w:p>
    <w:p w14:paraId="285E8C7B" w14:textId="77777777" w:rsidR="004F6218" w:rsidRPr="00DE5EAA" w:rsidRDefault="004F6218" w:rsidP="004F6218">
      <w:pPr>
        <w:outlineLvl w:val="0"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lastRenderedPageBreak/>
        <w:t xml:space="preserve">Problems (70 points) </w:t>
      </w:r>
    </w:p>
    <w:p w14:paraId="4E401EE7" w14:textId="77777777" w:rsidR="004F6218" w:rsidRPr="00DE5EAA" w:rsidRDefault="004F6218" w:rsidP="004F6218">
      <w:pPr>
        <w:outlineLvl w:val="0"/>
        <w:rPr>
          <w:rFonts w:ascii="Arial" w:hAnsi="Arial" w:cs="Arial"/>
          <w:sz w:val="22"/>
          <w:szCs w:val="22"/>
        </w:rPr>
      </w:pPr>
    </w:p>
    <w:p w14:paraId="0CEE640E" w14:textId="77777777" w:rsidR="004F6218" w:rsidRPr="00DE5EAA" w:rsidRDefault="004F6218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 xml:space="preserve">(4 points) </w:t>
      </w:r>
      <w:r w:rsidR="00AE16BF" w:rsidRPr="00DE5EAA">
        <w:rPr>
          <w:rFonts w:ascii="Arial" w:hAnsi="Arial" w:cs="Arial"/>
          <w:sz w:val="22"/>
          <w:szCs w:val="22"/>
        </w:rPr>
        <w:t>Sodium phosphate commonly refer</w:t>
      </w:r>
      <w:r w:rsidR="006F126E" w:rsidRPr="00DE5EAA">
        <w:rPr>
          <w:rFonts w:ascii="Arial" w:hAnsi="Arial" w:cs="Arial"/>
          <w:sz w:val="22"/>
          <w:szCs w:val="22"/>
        </w:rPr>
        <w:t>r</w:t>
      </w:r>
      <w:r w:rsidR="00AE16BF" w:rsidRPr="00DE5EAA">
        <w:rPr>
          <w:rFonts w:ascii="Arial" w:hAnsi="Arial" w:cs="Arial"/>
          <w:sz w:val="22"/>
          <w:szCs w:val="22"/>
        </w:rPr>
        <w:t xml:space="preserve">ed to as TSP or trisodium phosphate is a commonly used cleaner when dissolved in water.  </w:t>
      </w:r>
      <w:r w:rsidRPr="00DE5EAA">
        <w:rPr>
          <w:rFonts w:ascii="Arial" w:hAnsi="Arial" w:cs="Arial"/>
          <w:sz w:val="22"/>
          <w:szCs w:val="22"/>
        </w:rPr>
        <w:t xml:space="preserve">Calculate the mass percent of </w:t>
      </w:r>
      <w:r w:rsidR="00AE16BF" w:rsidRPr="00DE5EAA">
        <w:rPr>
          <w:rFonts w:ascii="Arial" w:hAnsi="Arial" w:cs="Arial"/>
          <w:sz w:val="22"/>
          <w:szCs w:val="22"/>
        </w:rPr>
        <w:t xml:space="preserve">sodium phosphate </w:t>
      </w:r>
      <w:r w:rsidR="00012B53" w:rsidRPr="00DE5EAA">
        <w:rPr>
          <w:rFonts w:ascii="Arial" w:hAnsi="Arial" w:cs="Arial"/>
          <w:sz w:val="22"/>
          <w:szCs w:val="22"/>
        </w:rPr>
        <w:t>(</w:t>
      </w:r>
      <w:r w:rsidR="00AE16BF" w:rsidRPr="00DE5EAA">
        <w:rPr>
          <w:rFonts w:ascii="Arial" w:hAnsi="Arial" w:cs="Arial"/>
          <w:sz w:val="22"/>
          <w:szCs w:val="22"/>
        </w:rPr>
        <w:t>163.94</w:t>
      </w:r>
      <w:r w:rsidR="00012B53" w:rsidRPr="00DE5EAA">
        <w:rPr>
          <w:rFonts w:ascii="Arial" w:hAnsi="Arial" w:cs="Arial"/>
          <w:sz w:val="22"/>
          <w:szCs w:val="22"/>
        </w:rPr>
        <w:t xml:space="preserve"> g/mol)</w:t>
      </w:r>
      <w:r w:rsidRPr="00DE5EAA">
        <w:rPr>
          <w:rFonts w:ascii="Arial" w:hAnsi="Arial" w:cs="Arial"/>
          <w:sz w:val="22"/>
          <w:szCs w:val="22"/>
        </w:rPr>
        <w:t xml:space="preserve"> in a solution prepared by dissolving </w:t>
      </w:r>
      <w:r w:rsidR="00AE16BF" w:rsidRPr="00DE5EAA">
        <w:rPr>
          <w:rFonts w:ascii="Arial" w:hAnsi="Arial" w:cs="Arial"/>
          <w:sz w:val="22"/>
          <w:szCs w:val="22"/>
        </w:rPr>
        <w:t>5.973</w:t>
      </w:r>
      <w:r w:rsidRPr="00DE5EAA">
        <w:rPr>
          <w:rFonts w:ascii="Arial" w:hAnsi="Arial" w:cs="Arial"/>
          <w:sz w:val="22"/>
          <w:szCs w:val="22"/>
        </w:rPr>
        <w:t xml:space="preserve"> g of </w:t>
      </w:r>
      <w:r w:rsidR="00AE16BF" w:rsidRPr="00DE5EAA">
        <w:rPr>
          <w:rFonts w:ascii="Arial" w:hAnsi="Arial" w:cs="Arial"/>
          <w:sz w:val="22"/>
          <w:szCs w:val="22"/>
        </w:rPr>
        <w:t>Na</w:t>
      </w:r>
      <w:r w:rsidR="00AE16BF" w:rsidRPr="00DE5EAA">
        <w:rPr>
          <w:rFonts w:ascii="Arial" w:hAnsi="Arial" w:cs="Arial"/>
          <w:sz w:val="22"/>
          <w:szCs w:val="22"/>
          <w:vertAlign w:val="subscript"/>
        </w:rPr>
        <w:t>3</w:t>
      </w:r>
      <w:r w:rsidR="00AE16BF" w:rsidRPr="00DE5EAA">
        <w:rPr>
          <w:rFonts w:ascii="Arial" w:hAnsi="Arial" w:cs="Arial"/>
          <w:sz w:val="22"/>
          <w:szCs w:val="22"/>
        </w:rPr>
        <w:t>PO</w:t>
      </w:r>
      <w:r w:rsidRPr="00DE5EAA">
        <w:rPr>
          <w:rFonts w:ascii="Arial" w:hAnsi="Arial" w:cs="Arial"/>
          <w:sz w:val="22"/>
          <w:szCs w:val="22"/>
          <w:vertAlign w:val="subscript"/>
        </w:rPr>
        <w:t>4</w:t>
      </w:r>
      <w:r w:rsidRPr="00DE5EAA">
        <w:rPr>
          <w:rFonts w:ascii="Arial" w:hAnsi="Arial" w:cs="Arial"/>
          <w:sz w:val="22"/>
          <w:szCs w:val="22"/>
        </w:rPr>
        <w:t xml:space="preserve"> in </w:t>
      </w:r>
      <w:r w:rsidR="00AE16BF" w:rsidRPr="00DE5EAA">
        <w:rPr>
          <w:rFonts w:ascii="Arial" w:hAnsi="Arial" w:cs="Arial"/>
          <w:sz w:val="22"/>
          <w:szCs w:val="22"/>
        </w:rPr>
        <w:t>75</w:t>
      </w:r>
      <w:r w:rsidRPr="00DE5EAA">
        <w:rPr>
          <w:rFonts w:ascii="Arial" w:hAnsi="Arial" w:cs="Arial"/>
          <w:sz w:val="22"/>
          <w:szCs w:val="22"/>
        </w:rPr>
        <w:t>.00 g of H</w:t>
      </w:r>
      <w:r w:rsidRPr="00DE5EAA">
        <w:rPr>
          <w:rFonts w:ascii="Arial" w:hAnsi="Arial" w:cs="Arial"/>
          <w:sz w:val="22"/>
          <w:szCs w:val="22"/>
          <w:vertAlign w:val="subscript"/>
        </w:rPr>
        <w:t>2</w:t>
      </w:r>
      <w:r w:rsidRPr="00DE5EAA">
        <w:rPr>
          <w:rFonts w:ascii="Arial" w:hAnsi="Arial" w:cs="Arial"/>
          <w:sz w:val="22"/>
          <w:szCs w:val="22"/>
        </w:rPr>
        <w:t xml:space="preserve">O.  </w:t>
      </w:r>
    </w:p>
    <w:p w14:paraId="30812249" w14:textId="77777777" w:rsidR="0067400D" w:rsidRPr="00DE5EAA" w:rsidRDefault="0067400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50D2302" w14:textId="77777777" w:rsidR="00026399" w:rsidRPr="00DE5EAA" w:rsidRDefault="00026399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404F16C" w14:textId="77777777" w:rsidR="00026399" w:rsidRPr="00DE5EAA" w:rsidRDefault="00026399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CAE9314" w14:textId="77777777" w:rsidR="00026399" w:rsidRPr="00DE5EAA" w:rsidRDefault="00026399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04D2DC0" w14:textId="77777777" w:rsidR="00026399" w:rsidRPr="00DE5EAA" w:rsidRDefault="00026399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BE0DD2A" w14:textId="77777777" w:rsidR="0067400D" w:rsidRPr="00DE5EAA" w:rsidRDefault="0067400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C9179DD" w14:textId="77777777" w:rsidR="009E282D" w:rsidRPr="00DE5EAA" w:rsidRDefault="009E282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3FCD273" w14:textId="77777777" w:rsidR="004F6218" w:rsidRPr="00DE5EAA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 xml:space="preserve">(4 points) </w:t>
      </w:r>
      <w:r w:rsidR="004F6218" w:rsidRPr="00DE5EAA">
        <w:rPr>
          <w:rFonts w:ascii="Arial" w:hAnsi="Arial" w:cs="Arial"/>
          <w:sz w:val="22"/>
          <w:szCs w:val="22"/>
        </w:rPr>
        <w:t xml:space="preserve">Calculate the molarity of a solution prepared by dissolving </w:t>
      </w:r>
      <w:r w:rsidR="00861B39" w:rsidRPr="00DE5EAA">
        <w:rPr>
          <w:rFonts w:ascii="Arial" w:hAnsi="Arial" w:cs="Arial"/>
          <w:sz w:val="22"/>
          <w:szCs w:val="22"/>
        </w:rPr>
        <w:t>6.972</w:t>
      </w:r>
      <w:r w:rsidR="004F6218" w:rsidRPr="00DE5EAA">
        <w:rPr>
          <w:rFonts w:ascii="Arial" w:hAnsi="Arial" w:cs="Arial"/>
          <w:sz w:val="22"/>
          <w:szCs w:val="22"/>
        </w:rPr>
        <w:t xml:space="preserve"> grams of </w:t>
      </w:r>
      <w:r w:rsidR="00AE16BF" w:rsidRPr="00DE5EAA">
        <w:rPr>
          <w:rFonts w:ascii="Arial" w:hAnsi="Arial" w:cs="Arial"/>
          <w:sz w:val="22"/>
          <w:szCs w:val="22"/>
        </w:rPr>
        <w:t>citric acid H</w:t>
      </w:r>
      <w:r w:rsidR="00AE16BF" w:rsidRPr="00DE5EAA">
        <w:rPr>
          <w:rFonts w:ascii="Arial" w:hAnsi="Arial" w:cs="Arial"/>
          <w:sz w:val="22"/>
          <w:szCs w:val="22"/>
          <w:vertAlign w:val="subscript"/>
        </w:rPr>
        <w:t>3</w:t>
      </w:r>
      <w:r w:rsidR="00AE16BF" w:rsidRPr="00DE5EAA">
        <w:rPr>
          <w:rFonts w:ascii="Arial" w:hAnsi="Arial" w:cs="Arial"/>
          <w:sz w:val="22"/>
          <w:szCs w:val="22"/>
        </w:rPr>
        <w:t>C</w:t>
      </w:r>
      <w:r w:rsidR="00AE16BF" w:rsidRPr="00DE5EAA">
        <w:rPr>
          <w:rFonts w:ascii="Arial" w:hAnsi="Arial" w:cs="Arial"/>
          <w:sz w:val="22"/>
          <w:szCs w:val="22"/>
          <w:vertAlign w:val="subscript"/>
        </w:rPr>
        <w:t>6</w:t>
      </w:r>
      <w:r w:rsidR="00AE16BF" w:rsidRPr="00DE5EAA">
        <w:rPr>
          <w:rFonts w:ascii="Arial" w:hAnsi="Arial" w:cs="Arial"/>
          <w:sz w:val="22"/>
          <w:szCs w:val="22"/>
        </w:rPr>
        <w:t>H</w:t>
      </w:r>
      <w:r w:rsidR="00AE16BF" w:rsidRPr="00DE5EAA">
        <w:rPr>
          <w:rFonts w:ascii="Arial" w:hAnsi="Arial" w:cs="Arial"/>
          <w:sz w:val="22"/>
          <w:szCs w:val="22"/>
          <w:vertAlign w:val="subscript"/>
        </w:rPr>
        <w:t>5</w:t>
      </w:r>
      <w:r w:rsidR="00AE16BF" w:rsidRPr="00DE5EAA">
        <w:rPr>
          <w:rFonts w:ascii="Arial" w:hAnsi="Arial" w:cs="Arial"/>
          <w:sz w:val="22"/>
          <w:szCs w:val="22"/>
        </w:rPr>
        <w:t>O</w:t>
      </w:r>
      <w:r w:rsidR="00AE16BF" w:rsidRPr="00DE5EAA">
        <w:rPr>
          <w:rFonts w:ascii="Arial" w:hAnsi="Arial" w:cs="Arial"/>
          <w:sz w:val="22"/>
          <w:szCs w:val="22"/>
          <w:vertAlign w:val="subscript"/>
        </w:rPr>
        <w:t>7</w:t>
      </w:r>
      <w:r w:rsidR="00012B53" w:rsidRPr="00DE5EAA">
        <w:rPr>
          <w:rFonts w:ascii="Arial" w:hAnsi="Arial" w:cs="Arial"/>
          <w:sz w:val="22"/>
          <w:szCs w:val="22"/>
        </w:rPr>
        <w:t>(</w:t>
      </w:r>
      <w:r w:rsidR="00AE16BF" w:rsidRPr="00DE5EAA">
        <w:rPr>
          <w:rFonts w:ascii="Arial" w:hAnsi="Arial" w:cs="Arial"/>
          <w:sz w:val="22"/>
          <w:szCs w:val="22"/>
        </w:rPr>
        <w:t>192.12</w:t>
      </w:r>
      <w:r w:rsidR="00012B53" w:rsidRPr="00DE5EAA">
        <w:rPr>
          <w:rFonts w:ascii="Arial" w:hAnsi="Arial" w:cs="Arial"/>
          <w:sz w:val="22"/>
          <w:szCs w:val="22"/>
        </w:rPr>
        <w:t xml:space="preserve"> g/mol)</w:t>
      </w:r>
      <w:r w:rsidR="004F6218" w:rsidRPr="00DE5EAA">
        <w:rPr>
          <w:rFonts w:ascii="Arial" w:hAnsi="Arial" w:cs="Arial"/>
          <w:sz w:val="22"/>
          <w:szCs w:val="22"/>
        </w:rPr>
        <w:t xml:space="preserve"> in enough water to make </w:t>
      </w:r>
      <w:r w:rsidR="00861B39" w:rsidRPr="00DE5EAA">
        <w:rPr>
          <w:rFonts w:ascii="Arial" w:hAnsi="Arial" w:cs="Arial"/>
          <w:sz w:val="22"/>
          <w:szCs w:val="22"/>
        </w:rPr>
        <w:t>50</w:t>
      </w:r>
      <w:r w:rsidR="006F126E" w:rsidRPr="00DE5EAA">
        <w:rPr>
          <w:rFonts w:ascii="Arial" w:hAnsi="Arial" w:cs="Arial"/>
          <w:sz w:val="22"/>
          <w:szCs w:val="22"/>
        </w:rPr>
        <w:t>.0</w:t>
      </w:r>
      <w:r w:rsidR="004F6218" w:rsidRPr="00DE5EAA">
        <w:rPr>
          <w:rFonts w:ascii="Arial" w:hAnsi="Arial" w:cs="Arial"/>
          <w:sz w:val="22"/>
          <w:szCs w:val="22"/>
        </w:rPr>
        <w:t>0 mL of solution.</w:t>
      </w:r>
    </w:p>
    <w:p w14:paraId="55226456" w14:textId="77777777" w:rsidR="00067E0B" w:rsidRPr="00DE5EAA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37019ED" w14:textId="77777777" w:rsidR="00067E0B" w:rsidRPr="00DE5EAA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E9F550B" w14:textId="77777777" w:rsidR="00026399" w:rsidRPr="00DE5EAA" w:rsidRDefault="00026399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18E4675" w14:textId="77777777" w:rsidR="00026399" w:rsidRPr="00DE5EAA" w:rsidRDefault="00026399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A31F0F0" w14:textId="77777777" w:rsidR="00026399" w:rsidRPr="00DE5EAA" w:rsidRDefault="00026399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8F4F962" w14:textId="77777777" w:rsidR="00026399" w:rsidRPr="00DE5EAA" w:rsidRDefault="00026399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9100868" w14:textId="77777777" w:rsidR="00067E0B" w:rsidRPr="00DE5EAA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71F5587" w14:textId="77777777" w:rsidR="009E282D" w:rsidRPr="00DE5EAA" w:rsidRDefault="009E282D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820C40E" w14:textId="77777777" w:rsidR="00706C05" w:rsidRPr="00DE5EAA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 xml:space="preserve">(4 points) Calculate the </w:t>
      </w:r>
      <w:r w:rsidR="00861B39" w:rsidRPr="00DE5EAA">
        <w:rPr>
          <w:rFonts w:ascii="Arial" w:hAnsi="Arial" w:cs="Arial"/>
          <w:sz w:val="22"/>
          <w:szCs w:val="22"/>
        </w:rPr>
        <w:t xml:space="preserve">number of </w:t>
      </w:r>
      <w:r w:rsidR="008F71F9" w:rsidRPr="00DE5EAA">
        <w:rPr>
          <w:rFonts w:ascii="Arial" w:hAnsi="Arial" w:cs="Arial"/>
          <w:sz w:val="22"/>
          <w:szCs w:val="22"/>
        </w:rPr>
        <w:t>molecules</w:t>
      </w:r>
      <w:r w:rsidR="00861B39" w:rsidRPr="00DE5EAA">
        <w:rPr>
          <w:rFonts w:ascii="Arial" w:hAnsi="Arial" w:cs="Arial"/>
          <w:sz w:val="22"/>
          <w:szCs w:val="22"/>
        </w:rPr>
        <w:t xml:space="preserve"> of glucose in 37.54 mL of a 1.344 M solution of glucose, C</w:t>
      </w:r>
      <w:r w:rsidR="00861B39" w:rsidRPr="00DE5EAA">
        <w:rPr>
          <w:rFonts w:ascii="Arial" w:hAnsi="Arial" w:cs="Arial"/>
          <w:sz w:val="22"/>
          <w:szCs w:val="22"/>
          <w:vertAlign w:val="subscript"/>
        </w:rPr>
        <w:t>6</w:t>
      </w:r>
      <w:r w:rsidR="00861B39" w:rsidRPr="00DE5EAA">
        <w:rPr>
          <w:rFonts w:ascii="Arial" w:hAnsi="Arial" w:cs="Arial"/>
          <w:sz w:val="22"/>
          <w:szCs w:val="22"/>
        </w:rPr>
        <w:t>H</w:t>
      </w:r>
      <w:r w:rsidR="00861B39" w:rsidRPr="00DE5EAA">
        <w:rPr>
          <w:rFonts w:ascii="Arial" w:hAnsi="Arial" w:cs="Arial"/>
          <w:sz w:val="22"/>
          <w:szCs w:val="22"/>
          <w:vertAlign w:val="subscript"/>
        </w:rPr>
        <w:t>12</w:t>
      </w:r>
      <w:r w:rsidR="00861B39" w:rsidRPr="00DE5EAA">
        <w:rPr>
          <w:rFonts w:ascii="Arial" w:hAnsi="Arial" w:cs="Arial"/>
          <w:sz w:val="22"/>
          <w:szCs w:val="22"/>
        </w:rPr>
        <w:t>O</w:t>
      </w:r>
      <w:r w:rsidR="00861B39" w:rsidRPr="00DE5EAA">
        <w:rPr>
          <w:rFonts w:ascii="Arial" w:hAnsi="Arial" w:cs="Arial"/>
          <w:sz w:val="22"/>
          <w:szCs w:val="22"/>
          <w:vertAlign w:val="subscript"/>
        </w:rPr>
        <w:t>6</w:t>
      </w:r>
      <w:r w:rsidR="00861B39" w:rsidRPr="00DE5EAA">
        <w:rPr>
          <w:rFonts w:ascii="Arial" w:hAnsi="Arial" w:cs="Arial"/>
          <w:sz w:val="22"/>
          <w:szCs w:val="22"/>
        </w:rPr>
        <w:t xml:space="preserve"> </w:t>
      </w:r>
      <w:r w:rsidR="00012B53" w:rsidRPr="00DE5EAA">
        <w:rPr>
          <w:rFonts w:ascii="Arial" w:hAnsi="Arial" w:cs="Arial"/>
          <w:sz w:val="22"/>
          <w:szCs w:val="22"/>
        </w:rPr>
        <w:t>(</w:t>
      </w:r>
      <w:r w:rsidR="00861B39" w:rsidRPr="00DE5EAA">
        <w:rPr>
          <w:rFonts w:ascii="Arial" w:hAnsi="Arial" w:cs="Arial"/>
          <w:sz w:val="22"/>
          <w:szCs w:val="22"/>
        </w:rPr>
        <w:t>180.16</w:t>
      </w:r>
      <w:r w:rsidR="00012B53" w:rsidRPr="00DE5EAA">
        <w:rPr>
          <w:rFonts w:ascii="Arial" w:hAnsi="Arial" w:cs="Arial"/>
          <w:sz w:val="22"/>
          <w:szCs w:val="22"/>
        </w:rPr>
        <w:t xml:space="preserve"> g/mol)</w:t>
      </w:r>
      <w:r w:rsidRPr="00DE5EAA">
        <w:rPr>
          <w:rFonts w:ascii="Arial" w:hAnsi="Arial" w:cs="Arial"/>
          <w:sz w:val="22"/>
          <w:szCs w:val="22"/>
        </w:rPr>
        <w:t>.</w:t>
      </w:r>
    </w:p>
    <w:p w14:paraId="7C0E26C6" w14:textId="77777777" w:rsidR="00067E0B" w:rsidRPr="00DE5EAA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5F26407" w14:textId="77777777" w:rsidR="00067E0B" w:rsidRPr="00DE5EAA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EF4422C" w14:textId="77777777" w:rsidR="00026399" w:rsidRPr="00DE5EAA" w:rsidRDefault="00026399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B9B85D2" w14:textId="77777777" w:rsidR="00026399" w:rsidRPr="00DE5EAA" w:rsidRDefault="00026399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869C29A" w14:textId="77777777" w:rsidR="00026399" w:rsidRPr="00DE5EAA" w:rsidRDefault="00026399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C5B446B" w14:textId="77777777" w:rsidR="00067E0B" w:rsidRPr="00DE5EAA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45C98BC" w14:textId="77777777" w:rsidR="009E282D" w:rsidRPr="00DE5EAA" w:rsidRDefault="009E282D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F5C324C" w14:textId="77777777" w:rsidR="00706C05" w:rsidRPr="00DE5EAA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 xml:space="preserve">(4 points) </w:t>
      </w:r>
      <w:r w:rsidR="00861B39" w:rsidRPr="00DE5EAA">
        <w:rPr>
          <w:rFonts w:ascii="Arial" w:hAnsi="Arial" w:cs="Arial"/>
          <w:sz w:val="22"/>
          <w:szCs w:val="22"/>
        </w:rPr>
        <w:t xml:space="preserve">To what volume must a </w:t>
      </w:r>
      <w:r w:rsidR="00A7193B" w:rsidRPr="00DE5EAA">
        <w:rPr>
          <w:rFonts w:ascii="Arial" w:hAnsi="Arial" w:cs="Arial"/>
          <w:sz w:val="22"/>
          <w:szCs w:val="22"/>
        </w:rPr>
        <w:t xml:space="preserve">15.00 mL sample of a </w:t>
      </w:r>
      <w:r w:rsidR="00861B39" w:rsidRPr="00DE5EAA">
        <w:rPr>
          <w:rFonts w:ascii="Arial" w:hAnsi="Arial" w:cs="Arial"/>
          <w:sz w:val="22"/>
          <w:szCs w:val="22"/>
        </w:rPr>
        <w:t xml:space="preserve">3.092 M solution of </w:t>
      </w:r>
      <w:r w:rsidR="00A7193B" w:rsidRPr="00DE5EAA">
        <w:rPr>
          <w:rFonts w:ascii="Arial" w:hAnsi="Arial" w:cs="Arial"/>
          <w:sz w:val="22"/>
          <w:szCs w:val="22"/>
        </w:rPr>
        <w:t>nitric acid,HNO</w:t>
      </w:r>
      <w:r w:rsidR="00A7193B" w:rsidRPr="00DE5EAA">
        <w:rPr>
          <w:rFonts w:ascii="Arial" w:hAnsi="Arial" w:cs="Arial"/>
          <w:sz w:val="22"/>
          <w:szCs w:val="22"/>
          <w:vertAlign w:val="subscript"/>
        </w:rPr>
        <w:t>3</w:t>
      </w:r>
      <w:r w:rsidR="00A7193B" w:rsidRPr="00DE5EAA">
        <w:rPr>
          <w:rFonts w:ascii="Arial" w:hAnsi="Arial" w:cs="Arial"/>
          <w:sz w:val="22"/>
          <w:szCs w:val="22"/>
        </w:rPr>
        <w:t xml:space="preserve"> (63.01 g/mol) be diluted to make a 0.2954</w:t>
      </w:r>
      <w:r w:rsidR="008F71F9" w:rsidRPr="00DE5EAA">
        <w:rPr>
          <w:rFonts w:ascii="Arial" w:hAnsi="Arial" w:cs="Arial"/>
          <w:sz w:val="22"/>
          <w:szCs w:val="22"/>
        </w:rPr>
        <w:t xml:space="preserve"> </w:t>
      </w:r>
      <w:r w:rsidR="00A7193B" w:rsidRPr="00DE5EAA">
        <w:rPr>
          <w:rFonts w:ascii="Arial" w:hAnsi="Arial" w:cs="Arial"/>
          <w:sz w:val="22"/>
          <w:szCs w:val="22"/>
        </w:rPr>
        <w:t>M solution of nitric acid</w:t>
      </w:r>
      <w:r w:rsidRPr="00DE5EAA">
        <w:rPr>
          <w:rFonts w:ascii="Arial" w:hAnsi="Arial" w:cs="Arial"/>
          <w:sz w:val="22"/>
          <w:szCs w:val="22"/>
        </w:rPr>
        <w:t>?</w:t>
      </w:r>
    </w:p>
    <w:p w14:paraId="7F026AD1" w14:textId="77777777" w:rsidR="006B6D5D" w:rsidRPr="00DE5EAA" w:rsidRDefault="006B6D5D" w:rsidP="006B6D5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AC8D2A2" w14:textId="77777777" w:rsidR="006B6D5D" w:rsidRPr="00DE5EAA" w:rsidRDefault="006B6D5D" w:rsidP="006B6D5D">
      <w:pPr>
        <w:spacing w:after="200" w:line="276" w:lineRule="auto"/>
        <w:contextualSpacing/>
        <w:rPr>
          <w:rFonts w:ascii="Arial" w:hAnsi="Arial" w:cs="Arial"/>
          <w:sz w:val="28"/>
          <w:szCs w:val="28"/>
        </w:rPr>
      </w:pPr>
    </w:p>
    <w:p w14:paraId="25454A53" w14:textId="77777777" w:rsidR="006B6D5D" w:rsidRPr="00DE5EAA" w:rsidRDefault="006B6D5D" w:rsidP="006B6D5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E4111D7" w14:textId="77777777" w:rsidR="009E282D" w:rsidRPr="00DE5EAA" w:rsidRDefault="009E282D" w:rsidP="006B6D5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1564E14" w14:textId="77777777" w:rsidR="001C273F" w:rsidRPr="00DE5EAA" w:rsidRDefault="001C273F">
      <w:pPr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br w:type="page"/>
      </w:r>
    </w:p>
    <w:p w14:paraId="76FE4189" w14:textId="77777777" w:rsidR="00A7193B" w:rsidRPr="00DE5EAA" w:rsidRDefault="00A7193B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lastRenderedPageBreak/>
        <w:t>(</w:t>
      </w:r>
      <w:r w:rsidR="006F126E" w:rsidRPr="00DE5EAA">
        <w:rPr>
          <w:rFonts w:ascii="Arial" w:hAnsi="Arial" w:cs="Arial"/>
          <w:sz w:val="22"/>
          <w:szCs w:val="22"/>
        </w:rPr>
        <w:t>4</w:t>
      </w:r>
      <w:r w:rsidRPr="00DE5EAA">
        <w:rPr>
          <w:rFonts w:ascii="Arial" w:hAnsi="Arial" w:cs="Arial"/>
          <w:sz w:val="22"/>
          <w:szCs w:val="22"/>
        </w:rPr>
        <w:t xml:space="preserve"> points) How does the solubility vary with temperature?  Compare the effect of temperature change on gases, liquids, and solids.</w:t>
      </w:r>
    </w:p>
    <w:p w14:paraId="132510AB" w14:textId="77777777" w:rsidR="008F71F9" w:rsidRPr="00DE5EAA" w:rsidRDefault="008F71F9" w:rsidP="008F71F9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14:paraId="0FFD392E" w14:textId="77777777" w:rsidR="00026399" w:rsidRPr="00DE5EAA" w:rsidRDefault="00026399" w:rsidP="008F71F9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14:paraId="00875103" w14:textId="77777777" w:rsidR="00026399" w:rsidRPr="00DE5EAA" w:rsidRDefault="00026399" w:rsidP="008F71F9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14:paraId="623B9583" w14:textId="77777777" w:rsidR="008F71F9" w:rsidRPr="00DE5EAA" w:rsidRDefault="008F71F9" w:rsidP="008F71F9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14:paraId="22E3AFFD" w14:textId="77777777" w:rsidR="00A7193B" w:rsidRPr="00DE5EAA" w:rsidRDefault="00A7193B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>(</w:t>
      </w:r>
      <w:r w:rsidR="008F71F9" w:rsidRPr="00DE5EAA">
        <w:rPr>
          <w:rFonts w:ascii="Arial" w:hAnsi="Arial" w:cs="Arial"/>
          <w:sz w:val="22"/>
          <w:szCs w:val="22"/>
        </w:rPr>
        <w:t>4</w:t>
      </w:r>
      <w:r w:rsidRPr="00DE5EAA">
        <w:rPr>
          <w:rFonts w:ascii="Arial" w:hAnsi="Arial" w:cs="Arial"/>
          <w:sz w:val="22"/>
          <w:szCs w:val="22"/>
        </w:rPr>
        <w:t xml:space="preserve"> points) State whether each of the following refers to a saturated or unsaturated solution:</w:t>
      </w:r>
    </w:p>
    <w:p w14:paraId="13E34359" w14:textId="77777777" w:rsidR="00A7193B" w:rsidRPr="00DE5EAA" w:rsidRDefault="00A7193B" w:rsidP="00A7193B">
      <w:pPr>
        <w:pStyle w:val="ListParagraph"/>
        <w:rPr>
          <w:rFonts w:ascii="Arial" w:hAnsi="Arial" w:cs="Arial"/>
          <w:sz w:val="22"/>
          <w:szCs w:val="22"/>
        </w:rPr>
      </w:pPr>
    </w:p>
    <w:p w14:paraId="109B56EC" w14:textId="77777777" w:rsidR="00C757AE" w:rsidRPr="00DE5EAA" w:rsidRDefault="00A7193B" w:rsidP="00A7193B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 xml:space="preserve">A crystal </w:t>
      </w:r>
      <w:r w:rsidR="00C757AE" w:rsidRPr="00DE5EAA">
        <w:rPr>
          <w:rFonts w:ascii="Arial" w:hAnsi="Arial" w:cs="Arial"/>
          <w:sz w:val="22"/>
          <w:szCs w:val="22"/>
        </w:rPr>
        <w:t>added to a solution does not change in size</w:t>
      </w:r>
    </w:p>
    <w:p w14:paraId="326247F1" w14:textId="77777777" w:rsidR="008F71F9" w:rsidRPr="00DE5EAA" w:rsidRDefault="008F71F9" w:rsidP="008F71F9">
      <w:pPr>
        <w:spacing w:after="200" w:line="276" w:lineRule="auto"/>
        <w:ind w:left="1080"/>
        <w:contextualSpacing/>
        <w:rPr>
          <w:rFonts w:ascii="Arial" w:hAnsi="Arial" w:cs="Arial"/>
          <w:sz w:val="22"/>
          <w:szCs w:val="22"/>
        </w:rPr>
      </w:pPr>
    </w:p>
    <w:p w14:paraId="7F6EC8D5" w14:textId="77777777" w:rsidR="00C757AE" w:rsidRPr="00DE5EAA" w:rsidRDefault="00C757AE" w:rsidP="00A7193B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>A sugar cube complet</w:t>
      </w:r>
      <w:r w:rsidR="00E046D5" w:rsidRPr="00DE5EAA">
        <w:rPr>
          <w:rFonts w:ascii="Arial" w:hAnsi="Arial" w:cs="Arial"/>
          <w:sz w:val="22"/>
          <w:szCs w:val="22"/>
        </w:rPr>
        <w:t>ely dissolves when added to a c</w:t>
      </w:r>
      <w:r w:rsidRPr="00DE5EAA">
        <w:rPr>
          <w:rFonts w:ascii="Arial" w:hAnsi="Arial" w:cs="Arial"/>
          <w:sz w:val="22"/>
          <w:szCs w:val="22"/>
        </w:rPr>
        <w:t>up of coffee.</w:t>
      </w:r>
    </w:p>
    <w:p w14:paraId="581B7CE0" w14:textId="77777777" w:rsidR="00345A94" w:rsidRPr="00DE5EAA" w:rsidRDefault="00345A94" w:rsidP="008F71F9">
      <w:pPr>
        <w:spacing w:after="200" w:line="276" w:lineRule="auto"/>
        <w:ind w:left="1080"/>
        <w:contextualSpacing/>
        <w:rPr>
          <w:rFonts w:ascii="Arial" w:hAnsi="Arial" w:cs="Arial"/>
          <w:sz w:val="22"/>
          <w:szCs w:val="22"/>
        </w:rPr>
      </w:pPr>
    </w:p>
    <w:p w14:paraId="319293FD" w14:textId="77777777" w:rsidR="008F71F9" w:rsidRPr="00DE5EAA" w:rsidRDefault="008F71F9" w:rsidP="008F71F9">
      <w:pPr>
        <w:spacing w:after="200" w:line="276" w:lineRule="auto"/>
        <w:ind w:left="1080"/>
        <w:contextualSpacing/>
        <w:rPr>
          <w:rFonts w:ascii="Arial" w:hAnsi="Arial" w:cs="Arial"/>
          <w:sz w:val="22"/>
          <w:szCs w:val="22"/>
        </w:rPr>
      </w:pPr>
    </w:p>
    <w:p w14:paraId="5F4418FD" w14:textId="77777777" w:rsidR="007B2836" w:rsidRPr="00DE5EAA" w:rsidRDefault="00F163C4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 xml:space="preserve"> </w:t>
      </w:r>
      <w:r w:rsidR="005B4F71" w:rsidRPr="00DE5EAA">
        <w:rPr>
          <w:rFonts w:ascii="Arial" w:hAnsi="Arial" w:cs="Arial"/>
          <w:sz w:val="22"/>
          <w:szCs w:val="22"/>
        </w:rPr>
        <w:t xml:space="preserve">(3 points) </w:t>
      </w:r>
      <w:r w:rsidR="007B2836" w:rsidRPr="00DE5EAA">
        <w:rPr>
          <w:rFonts w:ascii="Arial" w:hAnsi="Arial" w:cs="Arial"/>
          <w:sz w:val="22"/>
          <w:szCs w:val="22"/>
        </w:rPr>
        <w:t xml:space="preserve">The formula for </w:t>
      </w:r>
      <w:r w:rsidR="008F71F9" w:rsidRPr="00DE5EAA">
        <w:rPr>
          <w:rFonts w:ascii="Arial" w:hAnsi="Arial" w:cs="Arial"/>
          <w:sz w:val="22"/>
          <w:szCs w:val="22"/>
        </w:rPr>
        <w:t>citr</w:t>
      </w:r>
      <w:r w:rsidR="007B2836" w:rsidRPr="00DE5EAA">
        <w:rPr>
          <w:rFonts w:ascii="Arial" w:hAnsi="Arial" w:cs="Arial"/>
          <w:sz w:val="22"/>
          <w:szCs w:val="22"/>
        </w:rPr>
        <w:t xml:space="preserve">ic acid is </w:t>
      </w:r>
      <w:r w:rsidR="008F71F9" w:rsidRPr="00DE5EAA">
        <w:rPr>
          <w:rFonts w:ascii="Arial" w:hAnsi="Arial" w:cs="Arial"/>
          <w:sz w:val="22"/>
          <w:szCs w:val="22"/>
        </w:rPr>
        <w:t>generally</w:t>
      </w:r>
      <w:r w:rsidR="007B2836" w:rsidRPr="00DE5EAA">
        <w:rPr>
          <w:rFonts w:ascii="Arial" w:hAnsi="Arial" w:cs="Arial"/>
          <w:sz w:val="22"/>
          <w:szCs w:val="22"/>
        </w:rPr>
        <w:t xml:space="preserve"> written as </w:t>
      </w:r>
      <w:r w:rsidR="008F71F9" w:rsidRPr="00DE5EAA">
        <w:rPr>
          <w:rFonts w:ascii="Arial" w:hAnsi="Arial" w:cs="Arial"/>
          <w:sz w:val="22"/>
          <w:szCs w:val="22"/>
        </w:rPr>
        <w:t>H</w:t>
      </w:r>
      <w:r w:rsidR="008F71F9" w:rsidRPr="00DE5EAA">
        <w:rPr>
          <w:rFonts w:ascii="Arial" w:hAnsi="Arial" w:cs="Arial"/>
          <w:sz w:val="22"/>
          <w:szCs w:val="22"/>
          <w:vertAlign w:val="subscript"/>
        </w:rPr>
        <w:t>3</w:t>
      </w:r>
      <w:r w:rsidR="008F71F9" w:rsidRPr="00DE5EAA">
        <w:rPr>
          <w:rFonts w:ascii="Arial" w:hAnsi="Arial" w:cs="Arial"/>
          <w:sz w:val="22"/>
          <w:szCs w:val="22"/>
        </w:rPr>
        <w:t>C</w:t>
      </w:r>
      <w:r w:rsidR="008F71F9" w:rsidRPr="00DE5EAA">
        <w:rPr>
          <w:rFonts w:ascii="Arial" w:hAnsi="Arial" w:cs="Arial"/>
          <w:sz w:val="22"/>
          <w:szCs w:val="22"/>
          <w:vertAlign w:val="subscript"/>
        </w:rPr>
        <w:t>6</w:t>
      </w:r>
      <w:r w:rsidR="008F71F9" w:rsidRPr="00DE5EAA">
        <w:rPr>
          <w:rFonts w:ascii="Arial" w:hAnsi="Arial" w:cs="Arial"/>
          <w:sz w:val="22"/>
          <w:szCs w:val="22"/>
        </w:rPr>
        <w:t>H</w:t>
      </w:r>
      <w:r w:rsidR="008F71F9" w:rsidRPr="00DE5EAA">
        <w:rPr>
          <w:rFonts w:ascii="Arial" w:hAnsi="Arial" w:cs="Arial"/>
          <w:sz w:val="22"/>
          <w:szCs w:val="22"/>
          <w:vertAlign w:val="subscript"/>
        </w:rPr>
        <w:t>5</w:t>
      </w:r>
      <w:r w:rsidR="008F71F9" w:rsidRPr="00DE5EAA">
        <w:rPr>
          <w:rFonts w:ascii="Arial" w:hAnsi="Arial" w:cs="Arial"/>
          <w:sz w:val="22"/>
          <w:szCs w:val="22"/>
        </w:rPr>
        <w:t>O</w:t>
      </w:r>
      <w:r w:rsidR="008F71F9" w:rsidRPr="00DE5EAA">
        <w:rPr>
          <w:rFonts w:ascii="Arial" w:hAnsi="Arial" w:cs="Arial"/>
          <w:sz w:val="22"/>
          <w:szCs w:val="22"/>
          <w:vertAlign w:val="subscript"/>
        </w:rPr>
        <w:t>7</w:t>
      </w:r>
      <w:r w:rsidR="007B2836" w:rsidRPr="00DE5EAA">
        <w:rPr>
          <w:rFonts w:ascii="Arial" w:hAnsi="Arial" w:cs="Arial"/>
          <w:sz w:val="22"/>
          <w:szCs w:val="22"/>
        </w:rPr>
        <w:t xml:space="preserve"> rather than </w:t>
      </w:r>
      <w:r w:rsidR="008F71F9" w:rsidRPr="00DE5EAA">
        <w:rPr>
          <w:rFonts w:ascii="Arial" w:hAnsi="Arial" w:cs="Arial"/>
          <w:sz w:val="22"/>
          <w:szCs w:val="22"/>
        </w:rPr>
        <w:t>C</w:t>
      </w:r>
      <w:r w:rsidR="008F71F9" w:rsidRPr="00DE5EAA">
        <w:rPr>
          <w:rFonts w:ascii="Arial" w:hAnsi="Arial" w:cs="Arial"/>
          <w:sz w:val="22"/>
          <w:szCs w:val="22"/>
          <w:vertAlign w:val="subscript"/>
        </w:rPr>
        <w:t>6</w:t>
      </w:r>
      <w:r w:rsidR="008F71F9" w:rsidRPr="00DE5EAA">
        <w:rPr>
          <w:rFonts w:ascii="Arial" w:hAnsi="Arial" w:cs="Arial"/>
          <w:sz w:val="22"/>
          <w:szCs w:val="22"/>
        </w:rPr>
        <w:t>H</w:t>
      </w:r>
      <w:r w:rsidR="008F71F9" w:rsidRPr="00DE5EAA">
        <w:rPr>
          <w:rFonts w:ascii="Arial" w:hAnsi="Arial" w:cs="Arial"/>
          <w:sz w:val="22"/>
          <w:szCs w:val="22"/>
          <w:vertAlign w:val="subscript"/>
        </w:rPr>
        <w:t>8</w:t>
      </w:r>
      <w:r w:rsidR="008F71F9" w:rsidRPr="00DE5EAA">
        <w:rPr>
          <w:rFonts w:ascii="Arial" w:hAnsi="Arial" w:cs="Arial"/>
          <w:sz w:val="22"/>
          <w:szCs w:val="22"/>
        </w:rPr>
        <w:t>O</w:t>
      </w:r>
      <w:r w:rsidR="008F71F9" w:rsidRPr="00DE5EAA">
        <w:rPr>
          <w:rFonts w:ascii="Arial" w:hAnsi="Arial" w:cs="Arial"/>
          <w:sz w:val="22"/>
          <w:szCs w:val="22"/>
          <w:vertAlign w:val="subscript"/>
        </w:rPr>
        <w:t>7</w:t>
      </w:r>
      <w:r w:rsidR="007B2836" w:rsidRPr="00DE5EAA">
        <w:rPr>
          <w:rFonts w:ascii="Arial" w:hAnsi="Arial" w:cs="Arial"/>
          <w:sz w:val="22"/>
          <w:szCs w:val="22"/>
        </w:rPr>
        <w:t>.  Explain why.</w:t>
      </w:r>
    </w:p>
    <w:p w14:paraId="527F9812" w14:textId="77777777" w:rsidR="00CA56BC" w:rsidRPr="00DE5EAA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14:paraId="03F9D58A" w14:textId="77777777" w:rsidR="00026399" w:rsidRPr="00DE5EAA" w:rsidRDefault="00026399" w:rsidP="00CA56BC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14:paraId="2281D14C" w14:textId="77777777" w:rsidR="00026399" w:rsidRPr="00DE5EAA" w:rsidRDefault="00026399" w:rsidP="00CA56BC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14:paraId="694712FE" w14:textId="77777777" w:rsidR="00CA56BC" w:rsidRPr="00DE5EAA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6B097ED" w14:textId="77777777" w:rsidR="007B2836" w:rsidRPr="00DE5EAA" w:rsidRDefault="007B2836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 xml:space="preserve"> (</w:t>
      </w:r>
      <w:r w:rsidR="00F81A1C" w:rsidRPr="00DE5EAA">
        <w:rPr>
          <w:rFonts w:ascii="Arial" w:hAnsi="Arial" w:cs="Arial"/>
          <w:sz w:val="22"/>
          <w:szCs w:val="22"/>
        </w:rPr>
        <w:t>5</w:t>
      </w:r>
      <w:r w:rsidRPr="00DE5EAA">
        <w:rPr>
          <w:rFonts w:ascii="Arial" w:hAnsi="Arial" w:cs="Arial"/>
          <w:sz w:val="22"/>
          <w:szCs w:val="22"/>
        </w:rPr>
        <w:t xml:space="preserve"> points)</w:t>
      </w:r>
      <w:r w:rsidR="00706C05" w:rsidRPr="00DE5EAA">
        <w:rPr>
          <w:rFonts w:ascii="Arial" w:hAnsi="Arial" w:cs="Arial"/>
          <w:sz w:val="22"/>
          <w:szCs w:val="22"/>
        </w:rPr>
        <w:t xml:space="preserve"> </w:t>
      </w:r>
      <w:r w:rsidR="00EA12A4" w:rsidRPr="00DE5EAA">
        <w:rPr>
          <w:rFonts w:ascii="Arial" w:hAnsi="Arial" w:cs="Arial"/>
          <w:sz w:val="22"/>
          <w:szCs w:val="22"/>
        </w:rPr>
        <w:t xml:space="preserve">Write </w:t>
      </w:r>
      <w:r w:rsidRPr="00DE5EAA">
        <w:rPr>
          <w:rFonts w:ascii="Arial" w:hAnsi="Arial" w:cs="Arial"/>
          <w:sz w:val="22"/>
          <w:szCs w:val="22"/>
        </w:rPr>
        <w:t xml:space="preserve">an </w:t>
      </w:r>
      <w:r w:rsidR="00EA12A4" w:rsidRPr="00DE5EAA">
        <w:rPr>
          <w:rFonts w:ascii="Arial" w:hAnsi="Arial" w:cs="Arial"/>
          <w:sz w:val="22"/>
          <w:szCs w:val="22"/>
        </w:rPr>
        <w:t xml:space="preserve">equation to illustrate the acid-base reactions that </w:t>
      </w:r>
      <w:r w:rsidRPr="00DE5EAA">
        <w:rPr>
          <w:rFonts w:ascii="Arial" w:hAnsi="Arial" w:cs="Arial"/>
          <w:sz w:val="22"/>
          <w:szCs w:val="22"/>
        </w:rPr>
        <w:t xml:space="preserve">will </w:t>
      </w:r>
      <w:r w:rsidR="00EA12A4" w:rsidRPr="00DE5EAA">
        <w:rPr>
          <w:rFonts w:ascii="Arial" w:hAnsi="Arial" w:cs="Arial"/>
          <w:sz w:val="22"/>
          <w:szCs w:val="22"/>
        </w:rPr>
        <w:t xml:space="preserve">take place between </w:t>
      </w:r>
      <w:r w:rsidR="008F71F9" w:rsidRPr="00DE5EAA">
        <w:rPr>
          <w:rFonts w:ascii="Arial" w:hAnsi="Arial" w:cs="Arial"/>
          <w:sz w:val="22"/>
          <w:szCs w:val="22"/>
        </w:rPr>
        <w:t>HNO</w:t>
      </w:r>
      <w:r w:rsidR="008F71F9" w:rsidRPr="00DE5EAA">
        <w:rPr>
          <w:rFonts w:ascii="Arial" w:hAnsi="Arial" w:cs="Arial"/>
          <w:sz w:val="22"/>
          <w:szCs w:val="22"/>
          <w:vertAlign w:val="subscript"/>
        </w:rPr>
        <w:t>3</w:t>
      </w:r>
      <w:r w:rsidRPr="00DE5EAA">
        <w:rPr>
          <w:rFonts w:ascii="Arial" w:hAnsi="Arial" w:cs="Arial"/>
          <w:sz w:val="22"/>
          <w:szCs w:val="22"/>
        </w:rPr>
        <w:t xml:space="preserve"> and </w:t>
      </w:r>
      <w:r w:rsidR="00EA12A4" w:rsidRPr="00DE5EAA">
        <w:rPr>
          <w:rFonts w:ascii="Arial" w:hAnsi="Arial" w:cs="Arial"/>
          <w:sz w:val="22"/>
          <w:szCs w:val="22"/>
        </w:rPr>
        <w:t xml:space="preserve"> </w:t>
      </w:r>
      <w:r w:rsidR="008F71F9" w:rsidRPr="00DE5EAA">
        <w:rPr>
          <w:rFonts w:ascii="Arial" w:hAnsi="Arial" w:cs="Arial"/>
          <w:sz w:val="22"/>
          <w:szCs w:val="22"/>
        </w:rPr>
        <w:t>OH</w:t>
      </w:r>
      <w:r w:rsidR="008F71F9" w:rsidRPr="00DE5EAA">
        <w:rPr>
          <w:rFonts w:ascii="Arial" w:hAnsi="Arial" w:cs="Arial"/>
          <w:sz w:val="22"/>
          <w:szCs w:val="22"/>
          <w:vertAlign w:val="superscript"/>
        </w:rPr>
        <w:t>-1</w:t>
      </w:r>
      <w:r w:rsidRPr="00DE5EAA">
        <w:rPr>
          <w:rFonts w:ascii="Arial" w:hAnsi="Arial" w:cs="Arial"/>
          <w:sz w:val="22"/>
          <w:szCs w:val="22"/>
        </w:rPr>
        <w:t>.</w:t>
      </w:r>
      <w:r w:rsidR="00EA12A4" w:rsidRPr="00DE5EAA">
        <w:rPr>
          <w:rFonts w:ascii="Arial" w:hAnsi="Arial" w:cs="Arial"/>
          <w:sz w:val="22"/>
          <w:szCs w:val="22"/>
        </w:rPr>
        <w:t xml:space="preserve"> </w:t>
      </w:r>
      <w:r w:rsidRPr="00DE5EAA">
        <w:rPr>
          <w:rFonts w:ascii="Arial" w:hAnsi="Arial" w:cs="Arial"/>
          <w:sz w:val="22"/>
          <w:szCs w:val="22"/>
        </w:rPr>
        <w:t xml:space="preserve"> Identify the acids, bases, and conjugate acid base pairs.</w:t>
      </w:r>
    </w:p>
    <w:p w14:paraId="1FC15064" w14:textId="77777777" w:rsidR="00CA56BC" w:rsidRPr="00DE5EAA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635D861" w14:textId="77777777" w:rsidR="00CA56BC" w:rsidRPr="00DE5EAA" w:rsidRDefault="00CA56BC" w:rsidP="00CA56BC">
      <w:pPr>
        <w:spacing w:after="200" w:line="276" w:lineRule="auto"/>
        <w:ind w:left="360"/>
        <w:contextualSpacing/>
        <w:rPr>
          <w:rFonts w:ascii="Arial" w:hAnsi="Arial" w:cs="Arial"/>
          <w:sz w:val="32"/>
          <w:szCs w:val="32"/>
        </w:rPr>
      </w:pPr>
    </w:p>
    <w:p w14:paraId="6ABAE916" w14:textId="77777777" w:rsidR="00026399" w:rsidRPr="00DE5EAA" w:rsidRDefault="00026399" w:rsidP="00CA56BC">
      <w:pPr>
        <w:spacing w:after="200" w:line="276" w:lineRule="auto"/>
        <w:ind w:left="360"/>
        <w:contextualSpacing/>
        <w:rPr>
          <w:rFonts w:ascii="Arial" w:hAnsi="Arial" w:cs="Arial"/>
          <w:sz w:val="32"/>
          <w:szCs w:val="32"/>
        </w:rPr>
      </w:pPr>
    </w:p>
    <w:p w14:paraId="1F8CE7C1" w14:textId="77777777" w:rsidR="00C55C00" w:rsidRPr="00DE5EAA" w:rsidRDefault="00C55C00" w:rsidP="00CA56BC">
      <w:pPr>
        <w:spacing w:after="200" w:line="276" w:lineRule="auto"/>
        <w:ind w:left="360"/>
        <w:contextualSpacing/>
        <w:rPr>
          <w:rFonts w:ascii="Arial" w:hAnsi="Arial" w:cs="Arial"/>
          <w:sz w:val="32"/>
          <w:szCs w:val="32"/>
        </w:rPr>
      </w:pPr>
    </w:p>
    <w:p w14:paraId="7BA3AD21" w14:textId="77777777" w:rsidR="00C55C00" w:rsidRPr="00DE5EAA" w:rsidRDefault="00C55C00" w:rsidP="00CA56BC">
      <w:pPr>
        <w:spacing w:after="200" w:line="276" w:lineRule="auto"/>
        <w:ind w:left="360"/>
        <w:contextualSpacing/>
        <w:rPr>
          <w:rFonts w:ascii="Arial" w:hAnsi="Arial" w:cs="Arial"/>
          <w:sz w:val="32"/>
          <w:szCs w:val="32"/>
        </w:rPr>
      </w:pPr>
    </w:p>
    <w:p w14:paraId="5135B8E8" w14:textId="77777777" w:rsidR="00C55C00" w:rsidRPr="00DE5EAA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 xml:space="preserve">(4 points) Calculate the pH and pOH of a solution with </w:t>
      </w:r>
      <m:oMath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 w:cs="Arial"/>
                    <w:sz w:val="22"/>
                    <w:szCs w:val="22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O</m:t>
                </m:r>
              </m:e>
              <m:sup>
                <m:r>
                  <w:rPr>
                    <w:rFonts w:ascii="Cambria Math" w:hAnsi="Cambria Math" w:cs="Arial"/>
                    <w:sz w:val="22"/>
                    <w:szCs w:val="22"/>
                  </w:rPr>
                  <m:t>+</m:t>
                </m:r>
              </m:sup>
            </m:sSup>
          </m:e>
        </m:d>
        <m:r>
          <w:rPr>
            <w:rFonts w:ascii="Cambria Math" w:hAnsi="Cambria Math" w:cs="Arial"/>
            <w:sz w:val="22"/>
            <w:szCs w:val="22"/>
          </w:rPr>
          <m:t>=8.34×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10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-9</m:t>
            </m:r>
          </m:sup>
        </m:sSup>
        <m:r>
          <w:rPr>
            <w:rFonts w:ascii="Cambria Math" w:hAnsi="Cambria Math" w:cs="Arial"/>
            <w:sz w:val="22"/>
            <w:szCs w:val="22"/>
          </w:rPr>
          <m:t>M</m:t>
        </m:r>
      </m:oMath>
      <w:r w:rsidRPr="00DE5EAA">
        <w:rPr>
          <w:rFonts w:ascii="Arial" w:hAnsi="Arial" w:cs="Arial"/>
          <w:sz w:val="22"/>
          <w:szCs w:val="22"/>
        </w:rPr>
        <w:t>.  (Give answer to 3 places after decimal.)</w:t>
      </w:r>
    </w:p>
    <w:p w14:paraId="1503881B" w14:textId="77777777" w:rsidR="00C55C00" w:rsidRPr="00DE5EAA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38935E5" w14:textId="77777777" w:rsidR="00C55C00" w:rsidRPr="00DE5EAA" w:rsidRDefault="00C55C00" w:rsidP="00C55C00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14:paraId="01E573FA" w14:textId="77777777" w:rsidR="00C55C00" w:rsidRPr="00DE5EAA" w:rsidRDefault="00C55C00" w:rsidP="00C55C00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14:paraId="5A9EF2DE" w14:textId="77777777" w:rsidR="00026399" w:rsidRPr="00DE5EAA" w:rsidRDefault="00026399">
      <w:pPr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br w:type="page"/>
      </w:r>
    </w:p>
    <w:p w14:paraId="1ED81F92" w14:textId="77777777" w:rsidR="00C55C00" w:rsidRPr="00DE5EAA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lastRenderedPageBreak/>
        <w:t>(4 points) Calculate the concentration of H</w:t>
      </w:r>
      <w:r w:rsidRPr="00DE5EAA">
        <w:rPr>
          <w:rFonts w:ascii="Arial" w:hAnsi="Arial" w:cs="Arial"/>
          <w:sz w:val="22"/>
          <w:szCs w:val="22"/>
          <w:vertAlign w:val="subscript"/>
        </w:rPr>
        <w:t>3</w:t>
      </w:r>
      <w:r w:rsidRPr="00DE5EAA">
        <w:rPr>
          <w:rFonts w:ascii="Arial" w:hAnsi="Arial" w:cs="Arial"/>
          <w:sz w:val="22"/>
          <w:szCs w:val="22"/>
        </w:rPr>
        <w:t>O</w:t>
      </w:r>
      <w:r w:rsidRPr="00DE5EAA">
        <w:rPr>
          <w:rFonts w:ascii="Arial" w:hAnsi="Arial" w:cs="Arial"/>
          <w:sz w:val="22"/>
          <w:szCs w:val="22"/>
          <w:vertAlign w:val="superscript"/>
        </w:rPr>
        <w:t xml:space="preserve">+ </w:t>
      </w:r>
      <w:r w:rsidRPr="00DE5EAA">
        <w:rPr>
          <w:rFonts w:ascii="Arial" w:hAnsi="Arial" w:cs="Arial"/>
          <w:sz w:val="22"/>
          <w:szCs w:val="22"/>
        </w:rPr>
        <w:t>and OH</w:t>
      </w:r>
      <w:r w:rsidRPr="00DE5EAA">
        <w:rPr>
          <w:rFonts w:ascii="Arial" w:hAnsi="Arial" w:cs="Arial"/>
          <w:sz w:val="22"/>
          <w:szCs w:val="22"/>
          <w:vertAlign w:val="superscript"/>
        </w:rPr>
        <w:t>-1</w:t>
      </w:r>
      <w:r w:rsidRPr="00DE5EAA">
        <w:rPr>
          <w:rFonts w:ascii="Arial" w:hAnsi="Arial" w:cs="Arial"/>
          <w:sz w:val="22"/>
          <w:szCs w:val="22"/>
        </w:rPr>
        <w:t xml:space="preserve"> in a solution with a pH of 3.214. (to 3 sig figs)</w:t>
      </w:r>
    </w:p>
    <w:p w14:paraId="643FE440" w14:textId="77777777" w:rsidR="00C55C00" w:rsidRPr="00DE5EAA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2245EA5" w14:textId="77777777" w:rsidR="00C55C00" w:rsidRPr="00DE5EAA" w:rsidRDefault="00C55C00" w:rsidP="00C55C00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14:paraId="484F88ED" w14:textId="77777777" w:rsidR="00026399" w:rsidRPr="00DE5EAA" w:rsidRDefault="00026399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E44D3A7" w14:textId="77777777" w:rsidR="00026399" w:rsidRPr="00DE5EAA" w:rsidRDefault="00026399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1787933" w14:textId="77777777" w:rsidR="00026399" w:rsidRPr="00DE5EAA" w:rsidRDefault="00026399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5CE509A" w14:textId="77777777" w:rsidR="00026399" w:rsidRPr="00DE5EAA" w:rsidRDefault="00026399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6F6EAD3" w14:textId="77777777" w:rsidR="00026399" w:rsidRPr="00DE5EAA" w:rsidRDefault="00026399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99B9A68" w14:textId="77777777" w:rsidR="00026399" w:rsidRPr="00DE5EAA" w:rsidRDefault="00026399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17F8E6D" w14:textId="77777777" w:rsidR="00026399" w:rsidRPr="00DE5EAA" w:rsidRDefault="00026399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587D52B" w14:textId="77777777" w:rsidR="001C273F" w:rsidRPr="00DE5EAA" w:rsidRDefault="001C273F">
      <w:pPr>
        <w:rPr>
          <w:rFonts w:ascii="Arial" w:hAnsi="Arial" w:cs="Arial"/>
          <w:sz w:val="22"/>
          <w:szCs w:val="22"/>
        </w:rPr>
      </w:pPr>
    </w:p>
    <w:p w14:paraId="7709D033" w14:textId="77777777" w:rsidR="005B4F71" w:rsidRPr="00DE5EAA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>(</w:t>
      </w:r>
      <w:r w:rsidR="00F81A1C" w:rsidRPr="00DE5EAA">
        <w:rPr>
          <w:rFonts w:ascii="Arial" w:hAnsi="Arial" w:cs="Arial"/>
          <w:sz w:val="22"/>
          <w:szCs w:val="22"/>
        </w:rPr>
        <w:t>6</w:t>
      </w:r>
      <w:r w:rsidRPr="00DE5EAA">
        <w:rPr>
          <w:rFonts w:ascii="Arial" w:hAnsi="Arial" w:cs="Arial"/>
          <w:sz w:val="22"/>
          <w:szCs w:val="22"/>
        </w:rPr>
        <w:t xml:space="preserve"> points) A 25.00 mL sample of a</w:t>
      </w:r>
      <w:r w:rsidR="00C7525A" w:rsidRPr="00DE5EAA">
        <w:rPr>
          <w:rFonts w:ascii="Arial" w:hAnsi="Arial" w:cs="Arial"/>
          <w:sz w:val="22"/>
          <w:szCs w:val="22"/>
        </w:rPr>
        <w:t xml:space="preserve"> be</w:t>
      </w:r>
      <w:r w:rsidR="008F71F9" w:rsidRPr="00DE5EAA">
        <w:rPr>
          <w:rFonts w:ascii="Arial" w:hAnsi="Arial" w:cs="Arial"/>
          <w:sz w:val="22"/>
          <w:szCs w:val="22"/>
        </w:rPr>
        <w:t>nzoic acid</w:t>
      </w:r>
      <w:r w:rsidRPr="00DE5EAA">
        <w:rPr>
          <w:rFonts w:ascii="Arial" w:hAnsi="Arial" w:cs="Arial"/>
          <w:sz w:val="22"/>
          <w:szCs w:val="22"/>
        </w:rPr>
        <w:t xml:space="preserve"> solution is reacted with </w:t>
      </w:r>
      <w:r w:rsidR="008F71F9" w:rsidRPr="00DE5EAA">
        <w:rPr>
          <w:rFonts w:ascii="Arial" w:hAnsi="Arial" w:cs="Arial"/>
          <w:sz w:val="22"/>
          <w:szCs w:val="22"/>
        </w:rPr>
        <w:t>41.22</w:t>
      </w:r>
      <w:r w:rsidRPr="00DE5EAA">
        <w:rPr>
          <w:rFonts w:ascii="Arial" w:hAnsi="Arial" w:cs="Arial"/>
          <w:sz w:val="22"/>
          <w:szCs w:val="22"/>
        </w:rPr>
        <w:t xml:space="preserve"> mL of a 0.</w:t>
      </w:r>
      <w:r w:rsidR="008F71F9" w:rsidRPr="00DE5EAA">
        <w:rPr>
          <w:rFonts w:ascii="Arial" w:hAnsi="Arial" w:cs="Arial"/>
          <w:sz w:val="22"/>
          <w:szCs w:val="22"/>
        </w:rPr>
        <w:t>3462</w:t>
      </w:r>
      <w:r w:rsidRPr="00DE5EAA">
        <w:rPr>
          <w:rFonts w:ascii="Arial" w:hAnsi="Arial" w:cs="Arial"/>
          <w:sz w:val="22"/>
          <w:szCs w:val="22"/>
        </w:rPr>
        <w:t xml:space="preserve"> M solution of sodium hydroxide</w:t>
      </w:r>
      <w:r w:rsidR="00012B53" w:rsidRPr="00DE5EAA">
        <w:rPr>
          <w:rFonts w:ascii="Arial" w:hAnsi="Arial" w:cs="Arial"/>
          <w:sz w:val="22"/>
          <w:szCs w:val="22"/>
        </w:rPr>
        <w:t>(40.00 g/mol)</w:t>
      </w:r>
      <w:r w:rsidRPr="00DE5EAA">
        <w:rPr>
          <w:rFonts w:ascii="Arial" w:hAnsi="Arial" w:cs="Arial"/>
          <w:sz w:val="22"/>
          <w:szCs w:val="22"/>
        </w:rPr>
        <w:t xml:space="preserve">.  What is the concentration of </w:t>
      </w:r>
      <w:r w:rsidR="008F71F9" w:rsidRPr="00DE5EAA">
        <w:rPr>
          <w:rFonts w:ascii="Arial" w:hAnsi="Arial" w:cs="Arial"/>
          <w:sz w:val="22"/>
          <w:szCs w:val="22"/>
        </w:rPr>
        <w:t>benzoic</w:t>
      </w:r>
      <w:r w:rsidRPr="00DE5EAA">
        <w:rPr>
          <w:rFonts w:ascii="Arial" w:hAnsi="Arial" w:cs="Arial"/>
          <w:sz w:val="22"/>
          <w:szCs w:val="22"/>
        </w:rPr>
        <w:t xml:space="preserve"> acid</w:t>
      </w:r>
      <w:r w:rsidR="00012B53" w:rsidRPr="00DE5EAA">
        <w:rPr>
          <w:rFonts w:ascii="Arial" w:hAnsi="Arial" w:cs="Arial"/>
          <w:sz w:val="22"/>
          <w:szCs w:val="22"/>
        </w:rPr>
        <w:t>(</w:t>
      </w:r>
      <w:r w:rsidR="00AC68AE" w:rsidRPr="00DE5EAA">
        <w:rPr>
          <w:rFonts w:ascii="Arial" w:hAnsi="Arial" w:cs="Arial"/>
          <w:sz w:val="22"/>
          <w:szCs w:val="22"/>
        </w:rPr>
        <w:t>110.12</w:t>
      </w:r>
      <w:r w:rsidR="00CA56BC" w:rsidRPr="00DE5EAA">
        <w:rPr>
          <w:rFonts w:ascii="Arial" w:hAnsi="Arial" w:cs="Arial"/>
          <w:sz w:val="22"/>
          <w:szCs w:val="22"/>
        </w:rPr>
        <w:t xml:space="preserve"> g/mol)</w:t>
      </w:r>
      <w:r w:rsidRPr="00DE5EAA">
        <w:rPr>
          <w:rFonts w:ascii="Arial" w:hAnsi="Arial" w:cs="Arial"/>
          <w:sz w:val="22"/>
          <w:szCs w:val="22"/>
        </w:rPr>
        <w:t xml:space="preserve"> in the solution?</w:t>
      </w:r>
    </w:p>
    <w:p w14:paraId="4E851EDA" w14:textId="77777777" w:rsidR="00CA56BC" w:rsidRPr="00DE5EAA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H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+ NaOH → Na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</m:t>
          </m:r>
        </m:oMath>
      </m:oMathPara>
    </w:p>
    <w:p w14:paraId="63FD6171" w14:textId="77777777" w:rsidR="001C273F" w:rsidRPr="00DE5EAA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A901A80" w14:textId="77777777" w:rsidR="00CA56BC" w:rsidRPr="00DE5EAA" w:rsidRDefault="00CA56BC" w:rsidP="00CA56BC">
      <w:pPr>
        <w:spacing w:after="200" w:line="276" w:lineRule="auto"/>
        <w:contextualSpacing/>
        <w:rPr>
          <w:rFonts w:ascii="Arial" w:hAnsi="Arial" w:cs="Arial"/>
        </w:rPr>
      </w:pPr>
    </w:p>
    <w:p w14:paraId="555549EF" w14:textId="77777777" w:rsidR="00026399" w:rsidRPr="00DE5EAA" w:rsidRDefault="00026399" w:rsidP="00CA56BC">
      <w:pPr>
        <w:spacing w:after="200" w:line="276" w:lineRule="auto"/>
        <w:contextualSpacing/>
        <w:rPr>
          <w:rFonts w:ascii="Arial" w:hAnsi="Arial" w:cs="Arial"/>
        </w:rPr>
      </w:pPr>
    </w:p>
    <w:p w14:paraId="440240D2" w14:textId="77777777" w:rsidR="00026399" w:rsidRPr="00DE5EAA" w:rsidRDefault="00026399" w:rsidP="00CA56BC">
      <w:pPr>
        <w:spacing w:after="200" w:line="276" w:lineRule="auto"/>
        <w:contextualSpacing/>
        <w:rPr>
          <w:rFonts w:ascii="Arial" w:hAnsi="Arial" w:cs="Arial"/>
        </w:rPr>
      </w:pPr>
    </w:p>
    <w:p w14:paraId="257DA0D1" w14:textId="77777777" w:rsidR="00026399" w:rsidRPr="00DE5EAA" w:rsidRDefault="00026399" w:rsidP="00CA56BC">
      <w:pPr>
        <w:spacing w:after="200" w:line="276" w:lineRule="auto"/>
        <w:contextualSpacing/>
        <w:rPr>
          <w:rFonts w:ascii="Arial" w:hAnsi="Arial" w:cs="Arial"/>
        </w:rPr>
      </w:pPr>
    </w:p>
    <w:p w14:paraId="5F8F3450" w14:textId="77777777" w:rsidR="00CA56BC" w:rsidRPr="00DE5EAA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3D6B85B" w14:textId="77777777" w:rsidR="00345A94" w:rsidRPr="00DE5EAA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F6B45FD" w14:textId="77777777" w:rsidR="00345A94" w:rsidRPr="00DE5EAA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168C6F6" w14:textId="77777777" w:rsidR="00345A94" w:rsidRPr="00DE5EAA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BA5B337" w14:textId="77777777" w:rsidR="00345A94" w:rsidRPr="00DE5EAA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ED93BBE" w14:textId="77777777" w:rsidR="00C55C00" w:rsidRPr="00DE5EAA" w:rsidRDefault="00C55C00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ED5BE1D" w14:textId="77777777" w:rsidR="00C55C00" w:rsidRPr="00DE5EAA" w:rsidRDefault="00C55C00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8EB536C" w14:textId="77777777" w:rsidR="00345A94" w:rsidRPr="00DE5EAA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6EC3DDD" w14:textId="77777777" w:rsidR="00345A94" w:rsidRPr="00DE5EAA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00E02C7" w14:textId="77777777" w:rsidR="00345A94" w:rsidRPr="00DE5EAA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48D6EAD" w14:textId="77777777" w:rsidR="00C55C00" w:rsidRPr="00DE5EAA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DE5EAA">
        <w:rPr>
          <w:rFonts w:ascii="Arial" w:eastAsiaTheme="minorEastAsia" w:hAnsi="Arial" w:cs="Arial"/>
          <w:sz w:val="22"/>
          <w:szCs w:val="22"/>
        </w:rPr>
        <w:t>(4 points) The half-life of Bohrium-264 (named after Neils Bohr) is 1.5 hr.  How long will it take for a 128.0 g sample of this nuclide to decay to 4.0 g?</w:t>
      </w:r>
    </w:p>
    <w:p w14:paraId="00DBA949" w14:textId="77777777" w:rsidR="00C55C00" w:rsidRPr="00DE5EAA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05F9FF1C" w14:textId="77777777" w:rsidR="00C55C00" w:rsidRPr="00DE5EAA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62BC8161" w14:textId="77777777" w:rsidR="00345A94" w:rsidRPr="00DE5EAA" w:rsidRDefault="00345A94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4BC5204" w14:textId="77777777" w:rsidR="00345A94" w:rsidRPr="00DE5EAA" w:rsidRDefault="00345A94">
      <w:pPr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br w:type="page"/>
      </w:r>
    </w:p>
    <w:p w14:paraId="77A353FE" w14:textId="77777777" w:rsidR="005B4F71" w:rsidRPr="00DE5EAA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lastRenderedPageBreak/>
        <w:t>(</w:t>
      </w:r>
      <w:r w:rsidR="0071209E" w:rsidRPr="00DE5EAA">
        <w:rPr>
          <w:rFonts w:ascii="Arial" w:hAnsi="Arial" w:cs="Arial"/>
          <w:sz w:val="22"/>
          <w:szCs w:val="22"/>
        </w:rPr>
        <w:t>6</w:t>
      </w:r>
      <w:r w:rsidRPr="00DE5EAA">
        <w:rPr>
          <w:rFonts w:ascii="Arial" w:hAnsi="Arial" w:cs="Arial"/>
          <w:sz w:val="22"/>
          <w:szCs w:val="22"/>
        </w:rPr>
        <w:t xml:space="preserve"> points) Write balanced nuclear equations for</w:t>
      </w:r>
    </w:p>
    <w:p w14:paraId="4FDA30E2" w14:textId="77777777" w:rsidR="005B4F71" w:rsidRPr="00DE5EAA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84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210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 xml:space="preserve">Po </m:t>
            </m:r>
          </m:e>
        </m:sPre>
      </m:oMath>
      <w:r w:rsidRPr="00DE5EAA">
        <w:rPr>
          <w:rFonts w:ascii="Arial" w:hAnsi="Arial" w:cs="Arial"/>
          <w:sz w:val="22"/>
          <w:szCs w:val="22"/>
        </w:rPr>
        <w:t>by alpha particle emission</w:t>
      </w:r>
    </w:p>
    <w:p w14:paraId="00922074" w14:textId="77777777" w:rsidR="00FF7BD2" w:rsidRPr="00DE5EAA" w:rsidRDefault="00FF7BD2" w:rsidP="00FF7BD2">
      <w:pPr>
        <w:spacing w:after="200" w:line="276" w:lineRule="auto"/>
        <w:contextualSpacing/>
        <w:rPr>
          <w:rFonts w:ascii="Arial" w:hAnsi="Arial" w:cs="Arial"/>
          <w:sz w:val="36"/>
          <w:szCs w:val="36"/>
        </w:rPr>
      </w:pPr>
    </w:p>
    <w:p w14:paraId="00F3A729" w14:textId="77777777" w:rsidR="00FF7BD2" w:rsidRPr="00DE5EAA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E607909" w14:textId="77777777" w:rsidR="005B4F71" w:rsidRPr="00DE5EAA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DE5EAA"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Theme="majorHAnsi" w:hAnsiTheme="majorHAnsi" w:cstheme="minorHAnsi"/>
                <w:i/>
                <w:sz w:val="22"/>
                <w:szCs w:val="22"/>
              </w:rPr>
            </m:ctrlPr>
          </m:sPrePr>
          <m:sub>
            <m:r>
              <w:rPr>
                <w:rFonts w:asciiTheme="majorHAnsi" w:hAnsiTheme="majorHAnsi" w:cstheme="minorHAnsi"/>
                <w:sz w:val="22"/>
                <w:szCs w:val="22"/>
              </w:rPr>
              <m:t>81</m:t>
            </m:r>
          </m:sub>
          <m:sup>
            <m:r>
              <w:rPr>
                <w:rFonts w:asciiTheme="majorHAnsi" w:hAnsiTheme="majorHAnsi" w:cstheme="minorHAnsi"/>
                <w:sz w:val="22"/>
                <w:szCs w:val="22"/>
              </w:rPr>
              <m:t>207</m:t>
            </m:r>
          </m:sup>
          <m:e>
            <m:r>
              <w:rPr>
                <w:rFonts w:ascii="Cambria Math" w:hAnsi="Cambria Math" w:cstheme="minorHAnsi"/>
                <w:sz w:val="22"/>
                <w:szCs w:val="22"/>
              </w:rPr>
              <m:t>Tl</m:t>
            </m:r>
          </m:e>
        </m:sPre>
      </m:oMath>
      <w:r w:rsidR="0071209E" w:rsidRPr="00DE5EAA">
        <w:rPr>
          <w:rFonts w:ascii="Arial" w:hAnsi="Arial" w:cs="Arial"/>
          <w:sz w:val="22"/>
          <w:szCs w:val="22"/>
        </w:rPr>
        <w:t xml:space="preserve"> by beta particle emission</w:t>
      </w:r>
    </w:p>
    <w:p w14:paraId="76100287" w14:textId="77777777" w:rsidR="00FF7BD2" w:rsidRPr="00DE5EAA" w:rsidRDefault="00FF7BD2" w:rsidP="00FF7BD2">
      <w:pPr>
        <w:spacing w:after="200" w:line="276" w:lineRule="auto"/>
        <w:contextualSpacing/>
        <w:rPr>
          <w:rFonts w:ascii="Arial" w:hAnsi="Arial" w:cs="Arial"/>
          <w:sz w:val="36"/>
          <w:szCs w:val="36"/>
        </w:rPr>
      </w:pPr>
    </w:p>
    <w:p w14:paraId="5F3DE5B2" w14:textId="77777777" w:rsidR="00FF7BD2" w:rsidRPr="00DE5EAA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4A1CE6E" w14:textId="77777777" w:rsidR="00FF7BD2" w:rsidRPr="00DE5EAA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E7939F6" w14:textId="77777777" w:rsidR="00FA6501" w:rsidRPr="00DE5EAA" w:rsidRDefault="00FA6501">
      <w:pPr>
        <w:rPr>
          <w:rFonts w:ascii="Arial" w:eastAsiaTheme="minorEastAsia" w:hAnsi="Arial" w:cs="Arial"/>
          <w:sz w:val="22"/>
          <w:szCs w:val="22"/>
        </w:rPr>
      </w:pPr>
    </w:p>
    <w:p w14:paraId="7BB170B3" w14:textId="77777777" w:rsidR="00345A94" w:rsidRPr="00DE5EAA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613D772A" w14:textId="77777777" w:rsidR="00345A94" w:rsidRPr="00DE5EAA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0E117515" w14:textId="77777777" w:rsidR="005B4F71" w:rsidRPr="00DE5EAA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DE5EAA">
        <w:rPr>
          <w:rFonts w:ascii="Arial" w:eastAsiaTheme="minorEastAsia" w:hAnsi="Arial" w:cs="Arial"/>
          <w:sz w:val="22"/>
          <w:szCs w:val="22"/>
        </w:rPr>
        <w:t>(</w:t>
      </w:r>
      <w:r w:rsidR="00F81A1C" w:rsidRPr="00DE5EAA">
        <w:rPr>
          <w:rFonts w:ascii="Arial" w:eastAsiaTheme="minorEastAsia" w:hAnsi="Arial" w:cs="Arial"/>
          <w:sz w:val="22"/>
          <w:szCs w:val="22"/>
        </w:rPr>
        <w:t>3</w:t>
      </w:r>
      <w:r w:rsidRPr="00DE5EAA">
        <w:rPr>
          <w:rFonts w:ascii="Arial" w:eastAsiaTheme="minorEastAsia" w:hAnsi="Arial" w:cs="Arial"/>
          <w:sz w:val="22"/>
          <w:szCs w:val="22"/>
        </w:rPr>
        <w:t xml:space="preserve"> points) </w:t>
      </w:r>
      <w:r w:rsidR="00F81A1C" w:rsidRPr="00DE5EAA">
        <w:rPr>
          <w:rFonts w:ascii="Arial" w:eastAsiaTheme="minorEastAsia" w:hAnsi="Arial" w:cs="Arial"/>
          <w:sz w:val="22"/>
          <w:szCs w:val="22"/>
        </w:rPr>
        <w:t>What is the purpose of irradiating meats, fruits, and vegetables</w:t>
      </w:r>
      <w:r w:rsidR="005B4F71" w:rsidRPr="00DE5EAA">
        <w:rPr>
          <w:rFonts w:ascii="Arial" w:eastAsiaTheme="minorEastAsia" w:hAnsi="Arial" w:cs="Arial"/>
          <w:sz w:val="22"/>
          <w:szCs w:val="22"/>
        </w:rPr>
        <w:t>?</w:t>
      </w:r>
    </w:p>
    <w:p w14:paraId="4EC54C8B" w14:textId="77777777" w:rsidR="00345A94" w:rsidRPr="00DE5EAA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021646E4" w14:textId="77777777" w:rsidR="00026399" w:rsidRPr="00DE5EAA" w:rsidRDefault="00026399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2BAA5CDD" w14:textId="77777777" w:rsidR="00026399" w:rsidRPr="00DE5EAA" w:rsidRDefault="00026399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41B9616E" w14:textId="77777777" w:rsidR="00F163C4" w:rsidRPr="00DE5EAA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DE5EAA">
        <w:rPr>
          <w:rFonts w:ascii="Arial" w:eastAsiaTheme="minorEastAsia" w:hAnsi="Arial" w:cs="Arial"/>
          <w:sz w:val="22"/>
          <w:szCs w:val="22"/>
        </w:rPr>
        <w:t>(</w:t>
      </w:r>
      <w:r w:rsidR="002763FA" w:rsidRPr="00DE5EAA">
        <w:rPr>
          <w:rFonts w:ascii="Arial" w:eastAsiaTheme="minorEastAsia" w:hAnsi="Arial" w:cs="Arial"/>
          <w:sz w:val="22"/>
          <w:szCs w:val="22"/>
        </w:rPr>
        <w:t>3</w:t>
      </w:r>
      <w:r w:rsidR="00F163C4" w:rsidRPr="00DE5EAA">
        <w:rPr>
          <w:rFonts w:ascii="Arial" w:eastAsiaTheme="minorEastAsia" w:hAnsi="Arial" w:cs="Arial"/>
          <w:sz w:val="22"/>
          <w:szCs w:val="22"/>
        </w:rPr>
        <w:t xml:space="preserve"> points) Why is it important that radionuclides used in nuclear medicine have short half lives?</w:t>
      </w:r>
    </w:p>
    <w:p w14:paraId="7FDB8CF4" w14:textId="77777777" w:rsidR="00E046D5" w:rsidRPr="00DE5EAA" w:rsidRDefault="00E046D5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sz w:val="22"/>
          <w:szCs w:val="22"/>
        </w:rPr>
      </w:pPr>
    </w:p>
    <w:p w14:paraId="24BB5E3C" w14:textId="77777777" w:rsidR="00026399" w:rsidRPr="00DE5EAA" w:rsidRDefault="00026399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sz w:val="22"/>
          <w:szCs w:val="22"/>
        </w:rPr>
      </w:pPr>
    </w:p>
    <w:p w14:paraId="431AE55C" w14:textId="77777777" w:rsidR="00026399" w:rsidRPr="00DE5EAA" w:rsidRDefault="00026399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sz w:val="22"/>
          <w:szCs w:val="22"/>
        </w:rPr>
      </w:pPr>
    </w:p>
    <w:p w14:paraId="79DDD1C9" w14:textId="77777777" w:rsidR="005B4F71" w:rsidRPr="00DE5EAA" w:rsidRDefault="00E046D5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DE5EAA">
        <w:rPr>
          <w:rFonts w:ascii="Arial" w:eastAsiaTheme="minorEastAsia" w:hAnsi="Arial" w:cs="Arial"/>
          <w:sz w:val="22"/>
          <w:szCs w:val="22"/>
        </w:rPr>
        <w:t xml:space="preserve"> </w:t>
      </w:r>
      <w:r w:rsidR="00F163C4" w:rsidRPr="00DE5EAA">
        <w:rPr>
          <w:rFonts w:ascii="Arial" w:eastAsiaTheme="minorEastAsia" w:hAnsi="Arial" w:cs="Arial"/>
          <w:sz w:val="22"/>
          <w:szCs w:val="22"/>
        </w:rPr>
        <w:t>(</w:t>
      </w:r>
      <w:r w:rsidR="00F81A1C" w:rsidRPr="00DE5EAA">
        <w:rPr>
          <w:rFonts w:ascii="Arial" w:eastAsiaTheme="minorEastAsia" w:hAnsi="Arial" w:cs="Arial"/>
          <w:sz w:val="22"/>
          <w:szCs w:val="22"/>
        </w:rPr>
        <w:t>3</w:t>
      </w:r>
      <w:r w:rsidR="0071209E" w:rsidRPr="00DE5EAA">
        <w:rPr>
          <w:rFonts w:ascii="Arial" w:eastAsiaTheme="minorEastAsia" w:hAnsi="Arial" w:cs="Arial"/>
          <w:sz w:val="22"/>
          <w:szCs w:val="22"/>
        </w:rPr>
        <w:t xml:space="preserve"> points) </w:t>
      </w:r>
      <w:r w:rsidR="005B4F71" w:rsidRPr="00DE5EAA">
        <w:rPr>
          <w:rFonts w:ascii="Arial" w:eastAsiaTheme="minorEastAsia" w:hAnsi="Arial" w:cs="Arial"/>
          <w:sz w:val="22"/>
          <w:szCs w:val="22"/>
        </w:rPr>
        <w:t>What is the difference between saturated and unsaturated fats?</w:t>
      </w:r>
    </w:p>
    <w:p w14:paraId="4DC60447" w14:textId="77777777" w:rsidR="00345A94" w:rsidRPr="00DE5EAA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409F062A" w14:textId="77777777" w:rsidR="00026399" w:rsidRPr="00DE5EAA" w:rsidRDefault="00026399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2FBC4217" w14:textId="77777777" w:rsidR="00026399" w:rsidRPr="00DE5EAA" w:rsidRDefault="00026399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6440351C" w14:textId="77777777" w:rsidR="00345A94" w:rsidRPr="00DE5EAA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0E425B53" w14:textId="77777777" w:rsidR="00F163C4" w:rsidRPr="00DE5EAA" w:rsidRDefault="00F163C4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DE5EAA">
        <w:rPr>
          <w:rFonts w:ascii="Arial" w:eastAsiaTheme="minorEastAsia" w:hAnsi="Arial" w:cs="Arial"/>
          <w:sz w:val="22"/>
          <w:szCs w:val="22"/>
        </w:rPr>
        <w:t>(</w:t>
      </w:r>
      <w:r w:rsidR="00C55C00" w:rsidRPr="00DE5EAA">
        <w:rPr>
          <w:rFonts w:ascii="Arial" w:eastAsiaTheme="minorEastAsia" w:hAnsi="Arial" w:cs="Arial"/>
          <w:sz w:val="22"/>
          <w:szCs w:val="22"/>
        </w:rPr>
        <w:t>3</w:t>
      </w:r>
      <w:r w:rsidRPr="00DE5EAA">
        <w:rPr>
          <w:rFonts w:ascii="Arial" w:eastAsiaTheme="minorEastAsia" w:hAnsi="Arial" w:cs="Arial"/>
          <w:sz w:val="22"/>
          <w:szCs w:val="22"/>
        </w:rPr>
        <w:t xml:space="preserve"> points) Differentiate between monosaccharides, disaccharides, and starches.</w:t>
      </w:r>
    </w:p>
    <w:p w14:paraId="22B64510" w14:textId="77777777" w:rsidR="00C55C00" w:rsidRPr="00DE5EAA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45843C59" w14:textId="77777777" w:rsidR="00C55C00" w:rsidRPr="00DE5EAA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7D0BEB62" w14:textId="77777777" w:rsidR="00026399" w:rsidRPr="00DE5EAA" w:rsidRDefault="00026399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4D5212A0" w14:textId="77777777" w:rsidR="00026399" w:rsidRPr="00DE5EAA" w:rsidRDefault="00026399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60A1600F" w14:textId="77777777" w:rsidR="00026399" w:rsidRPr="00DE5EAA" w:rsidRDefault="00026399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29EF1AC8" w14:textId="77777777" w:rsidR="00F163C4" w:rsidRPr="00DE5EAA" w:rsidRDefault="00F163C4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DE5EAA">
        <w:rPr>
          <w:rFonts w:ascii="Arial" w:eastAsiaTheme="minorEastAsia" w:hAnsi="Arial" w:cs="Arial"/>
          <w:sz w:val="22"/>
          <w:szCs w:val="22"/>
        </w:rPr>
        <w:t>(</w:t>
      </w:r>
      <w:r w:rsidR="00C55C00" w:rsidRPr="00DE5EAA">
        <w:rPr>
          <w:rFonts w:ascii="Arial" w:eastAsiaTheme="minorEastAsia" w:hAnsi="Arial" w:cs="Arial"/>
          <w:sz w:val="22"/>
          <w:szCs w:val="22"/>
        </w:rPr>
        <w:t>2</w:t>
      </w:r>
      <w:r w:rsidRPr="00DE5EAA">
        <w:rPr>
          <w:rFonts w:ascii="Arial" w:eastAsiaTheme="minorEastAsia" w:hAnsi="Arial" w:cs="Arial"/>
          <w:sz w:val="22"/>
          <w:szCs w:val="22"/>
        </w:rPr>
        <w:t xml:space="preserve"> points) What </w:t>
      </w:r>
      <w:r w:rsidR="00C55C00" w:rsidRPr="00DE5EAA">
        <w:rPr>
          <w:rFonts w:ascii="Arial" w:eastAsiaTheme="minorEastAsia" w:hAnsi="Arial" w:cs="Arial"/>
          <w:sz w:val="22"/>
          <w:szCs w:val="22"/>
        </w:rPr>
        <w:t>is the function of an enzyme</w:t>
      </w:r>
      <w:r w:rsidRPr="00DE5EAA">
        <w:rPr>
          <w:rFonts w:ascii="Arial" w:eastAsiaTheme="minorEastAsia" w:hAnsi="Arial" w:cs="Arial"/>
          <w:sz w:val="22"/>
          <w:szCs w:val="22"/>
        </w:rPr>
        <w:t>?</w:t>
      </w:r>
    </w:p>
    <w:sectPr w:rsidR="00F163C4" w:rsidRPr="00DE5EAA" w:rsidSect="004F6218"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E131EF" w14:textId="77777777" w:rsidR="00423B9C" w:rsidRDefault="00423B9C" w:rsidP="00A54D0D">
      <w:r>
        <w:separator/>
      </w:r>
    </w:p>
  </w:endnote>
  <w:endnote w:type="continuationSeparator" w:id="0">
    <w:p w14:paraId="07C7898A" w14:textId="77777777" w:rsidR="00423B9C" w:rsidRDefault="00423B9C" w:rsidP="00A5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Song Std L"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FBDD0F" w14:textId="77777777" w:rsidR="00B23B82" w:rsidRPr="00A54D0D" w:rsidRDefault="00B23B82" w:rsidP="00A54D0D">
    <w:pPr>
      <w:pStyle w:val="Footer"/>
      <w:jc w:val="center"/>
      <w:rPr>
        <w:sz w:val="20"/>
        <w:szCs w:val="20"/>
      </w:rPr>
    </w:pPr>
    <w:r w:rsidRPr="00592F87">
      <w:rPr>
        <w:sz w:val="20"/>
        <w:szCs w:val="20"/>
      </w:rPr>
      <w:t xml:space="preserve">Page </w:t>
    </w:r>
    <w:r w:rsidR="006460B6" w:rsidRPr="00592F87">
      <w:rPr>
        <w:rStyle w:val="PageNumber"/>
        <w:sz w:val="20"/>
        <w:szCs w:val="20"/>
      </w:rPr>
      <w:fldChar w:fldCharType="begin"/>
    </w:r>
    <w:r w:rsidRPr="00592F87">
      <w:rPr>
        <w:rStyle w:val="PageNumber"/>
        <w:sz w:val="20"/>
        <w:szCs w:val="20"/>
      </w:rPr>
      <w:instrText xml:space="preserve"> PAGE </w:instrText>
    </w:r>
    <w:r w:rsidR="006460B6" w:rsidRPr="00592F87">
      <w:rPr>
        <w:rStyle w:val="PageNumber"/>
        <w:sz w:val="20"/>
        <w:szCs w:val="20"/>
      </w:rPr>
      <w:fldChar w:fldCharType="separate"/>
    </w:r>
    <w:r w:rsidR="00734D65">
      <w:rPr>
        <w:rStyle w:val="PageNumber"/>
        <w:noProof/>
        <w:sz w:val="20"/>
        <w:szCs w:val="20"/>
      </w:rPr>
      <w:t>8</w:t>
    </w:r>
    <w:r w:rsidR="006460B6" w:rsidRPr="00592F87"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630583" w14:textId="77777777" w:rsidR="00423B9C" w:rsidRDefault="00423B9C" w:rsidP="00A54D0D">
      <w:r>
        <w:separator/>
      </w:r>
    </w:p>
  </w:footnote>
  <w:footnote w:type="continuationSeparator" w:id="0">
    <w:p w14:paraId="1A9B3B98" w14:textId="77777777" w:rsidR="00423B9C" w:rsidRDefault="00423B9C" w:rsidP="00A54D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0DBD4426"/>
    <w:multiLevelType w:val="hybridMultilevel"/>
    <w:tmpl w:val="61CEAF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40383B"/>
    <w:multiLevelType w:val="hybridMultilevel"/>
    <w:tmpl w:val="C9160A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3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0C8196C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2"/>
  </w:num>
  <w:num w:numId="3">
    <w:abstractNumId w:val="0"/>
  </w:num>
  <w:num w:numId="4">
    <w:abstractNumId w:val="32"/>
  </w:num>
  <w:num w:numId="5">
    <w:abstractNumId w:val="35"/>
  </w:num>
  <w:num w:numId="6">
    <w:abstractNumId w:val="20"/>
  </w:num>
  <w:num w:numId="7">
    <w:abstractNumId w:val="26"/>
  </w:num>
  <w:num w:numId="8">
    <w:abstractNumId w:val="21"/>
  </w:num>
  <w:num w:numId="9">
    <w:abstractNumId w:val="9"/>
  </w:num>
  <w:num w:numId="10">
    <w:abstractNumId w:val="17"/>
  </w:num>
  <w:num w:numId="11">
    <w:abstractNumId w:val="27"/>
  </w:num>
  <w:num w:numId="12">
    <w:abstractNumId w:val="33"/>
  </w:num>
  <w:num w:numId="13">
    <w:abstractNumId w:val="13"/>
  </w:num>
  <w:num w:numId="14">
    <w:abstractNumId w:val="7"/>
  </w:num>
  <w:num w:numId="15">
    <w:abstractNumId w:val="15"/>
  </w:num>
  <w:num w:numId="16">
    <w:abstractNumId w:val="30"/>
  </w:num>
  <w:num w:numId="17">
    <w:abstractNumId w:val="16"/>
  </w:num>
  <w:num w:numId="18">
    <w:abstractNumId w:val="23"/>
  </w:num>
  <w:num w:numId="19">
    <w:abstractNumId w:val="18"/>
  </w:num>
  <w:num w:numId="20">
    <w:abstractNumId w:val="6"/>
  </w:num>
  <w:num w:numId="21">
    <w:abstractNumId w:val="8"/>
  </w:num>
  <w:num w:numId="22">
    <w:abstractNumId w:val="37"/>
  </w:num>
  <w:num w:numId="23">
    <w:abstractNumId w:val="1"/>
  </w:num>
  <w:num w:numId="24">
    <w:abstractNumId w:val="14"/>
  </w:num>
  <w:num w:numId="25">
    <w:abstractNumId w:val="12"/>
  </w:num>
  <w:num w:numId="26">
    <w:abstractNumId w:val="28"/>
  </w:num>
  <w:num w:numId="27">
    <w:abstractNumId w:val="31"/>
  </w:num>
  <w:num w:numId="28">
    <w:abstractNumId w:val="34"/>
  </w:num>
  <w:num w:numId="29">
    <w:abstractNumId w:val="4"/>
  </w:num>
  <w:num w:numId="30">
    <w:abstractNumId w:val="25"/>
  </w:num>
  <w:num w:numId="31">
    <w:abstractNumId w:val="24"/>
  </w:num>
  <w:num w:numId="32">
    <w:abstractNumId w:val="10"/>
  </w:num>
  <w:num w:numId="33">
    <w:abstractNumId w:val="2"/>
  </w:num>
  <w:num w:numId="34">
    <w:abstractNumId w:val="36"/>
  </w:num>
  <w:num w:numId="35">
    <w:abstractNumId w:val="29"/>
  </w:num>
  <w:num w:numId="36">
    <w:abstractNumId w:val="19"/>
  </w:num>
  <w:num w:numId="37">
    <w:abstractNumId w:val="5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6494"/>
    <w:rsid w:val="0000403C"/>
    <w:rsid w:val="00012B53"/>
    <w:rsid w:val="00015DD6"/>
    <w:rsid w:val="00026399"/>
    <w:rsid w:val="0003285C"/>
    <w:rsid w:val="000429D8"/>
    <w:rsid w:val="00044D72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E3D89"/>
    <w:rsid w:val="0012039E"/>
    <w:rsid w:val="00122578"/>
    <w:rsid w:val="00127690"/>
    <w:rsid w:val="00151724"/>
    <w:rsid w:val="001875B5"/>
    <w:rsid w:val="001B680F"/>
    <w:rsid w:val="001C273F"/>
    <w:rsid w:val="001D5F87"/>
    <w:rsid w:val="001F01B2"/>
    <w:rsid w:val="00205F3F"/>
    <w:rsid w:val="0021193B"/>
    <w:rsid w:val="0024553E"/>
    <w:rsid w:val="002600F6"/>
    <w:rsid w:val="00271A2A"/>
    <w:rsid w:val="002763FA"/>
    <w:rsid w:val="002900ED"/>
    <w:rsid w:val="002A48DA"/>
    <w:rsid w:val="002A4E45"/>
    <w:rsid w:val="002E2CD2"/>
    <w:rsid w:val="002E785F"/>
    <w:rsid w:val="002E7C70"/>
    <w:rsid w:val="0030304A"/>
    <w:rsid w:val="003074B4"/>
    <w:rsid w:val="003079D0"/>
    <w:rsid w:val="0031265C"/>
    <w:rsid w:val="00332C39"/>
    <w:rsid w:val="00345A94"/>
    <w:rsid w:val="00357F6F"/>
    <w:rsid w:val="003743D1"/>
    <w:rsid w:val="0037701B"/>
    <w:rsid w:val="00381D49"/>
    <w:rsid w:val="00391C66"/>
    <w:rsid w:val="003B287B"/>
    <w:rsid w:val="003B4593"/>
    <w:rsid w:val="003C40D9"/>
    <w:rsid w:val="003E3A99"/>
    <w:rsid w:val="004023AE"/>
    <w:rsid w:val="00423B9C"/>
    <w:rsid w:val="00442340"/>
    <w:rsid w:val="00446B50"/>
    <w:rsid w:val="0046222C"/>
    <w:rsid w:val="004727C3"/>
    <w:rsid w:val="00475F34"/>
    <w:rsid w:val="00476B0B"/>
    <w:rsid w:val="004863FE"/>
    <w:rsid w:val="00497A55"/>
    <w:rsid w:val="004A007C"/>
    <w:rsid w:val="004D1377"/>
    <w:rsid w:val="004F6218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E2218"/>
    <w:rsid w:val="005F7CCA"/>
    <w:rsid w:val="00603D1A"/>
    <w:rsid w:val="00613103"/>
    <w:rsid w:val="006257E0"/>
    <w:rsid w:val="006460B6"/>
    <w:rsid w:val="0065041D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6F126E"/>
    <w:rsid w:val="007039CA"/>
    <w:rsid w:val="00706C05"/>
    <w:rsid w:val="00710FD4"/>
    <w:rsid w:val="0071209E"/>
    <w:rsid w:val="007141EE"/>
    <w:rsid w:val="00727022"/>
    <w:rsid w:val="00734D65"/>
    <w:rsid w:val="0074478B"/>
    <w:rsid w:val="00747B0B"/>
    <w:rsid w:val="00752C59"/>
    <w:rsid w:val="00756DDB"/>
    <w:rsid w:val="007848D4"/>
    <w:rsid w:val="007963A6"/>
    <w:rsid w:val="007B1641"/>
    <w:rsid w:val="007B2836"/>
    <w:rsid w:val="007B561E"/>
    <w:rsid w:val="007C06ED"/>
    <w:rsid w:val="007C52B3"/>
    <w:rsid w:val="007D11D6"/>
    <w:rsid w:val="007D486B"/>
    <w:rsid w:val="007D781C"/>
    <w:rsid w:val="007E412A"/>
    <w:rsid w:val="007F0A64"/>
    <w:rsid w:val="008120DD"/>
    <w:rsid w:val="008138C9"/>
    <w:rsid w:val="00815C56"/>
    <w:rsid w:val="00840698"/>
    <w:rsid w:val="008517BA"/>
    <w:rsid w:val="00855545"/>
    <w:rsid w:val="00861B39"/>
    <w:rsid w:val="00895FC8"/>
    <w:rsid w:val="008A32E6"/>
    <w:rsid w:val="008A4C6A"/>
    <w:rsid w:val="008A7960"/>
    <w:rsid w:val="008E7BEE"/>
    <w:rsid w:val="008F3780"/>
    <w:rsid w:val="008F71F9"/>
    <w:rsid w:val="0093616C"/>
    <w:rsid w:val="00937853"/>
    <w:rsid w:val="00942B3F"/>
    <w:rsid w:val="00943376"/>
    <w:rsid w:val="009549F7"/>
    <w:rsid w:val="009743FB"/>
    <w:rsid w:val="009B355C"/>
    <w:rsid w:val="009D13AD"/>
    <w:rsid w:val="009E282D"/>
    <w:rsid w:val="00A07292"/>
    <w:rsid w:val="00A12CAA"/>
    <w:rsid w:val="00A1346B"/>
    <w:rsid w:val="00A14295"/>
    <w:rsid w:val="00A17B2C"/>
    <w:rsid w:val="00A52E35"/>
    <w:rsid w:val="00A54D0D"/>
    <w:rsid w:val="00A64202"/>
    <w:rsid w:val="00A7193B"/>
    <w:rsid w:val="00A74BCE"/>
    <w:rsid w:val="00A86494"/>
    <w:rsid w:val="00AA5706"/>
    <w:rsid w:val="00AB0EE1"/>
    <w:rsid w:val="00AC68AE"/>
    <w:rsid w:val="00AD6A36"/>
    <w:rsid w:val="00AE16BF"/>
    <w:rsid w:val="00B23B82"/>
    <w:rsid w:val="00B36CC4"/>
    <w:rsid w:val="00B45EB2"/>
    <w:rsid w:val="00B80CEF"/>
    <w:rsid w:val="00B83116"/>
    <w:rsid w:val="00B86CB0"/>
    <w:rsid w:val="00B87998"/>
    <w:rsid w:val="00BA0862"/>
    <w:rsid w:val="00BB29A0"/>
    <w:rsid w:val="00BB5FD1"/>
    <w:rsid w:val="00BC257D"/>
    <w:rsid w:val="00BD67CF"/>
    <w:rsid w:val="00BF62A0"/>
    <w:rsid w:val="00C039FE"/>
    <w:rsid w:val="00C21DCE"/>
    <w:rsid w:val="00C25B05"/>
    <w:rsid w:val="00C55C00"/>
    <w:rsid w:val="00C7525A"/>
    <w:rsid w:val="00C757AE"/>
    <w:rsid w:val="00C92604"/>
    <w:rsid w:val="00CA2A4B"/>
    <w:rsid w:val="00CA56BC"/>
    <w:rsid w:val="00CA63AD"/>
    <w:rsid w:val="00CC6768"/>
    <w:rsid w:val="00CC6EB1"/>
    <w:rsid w:val="00CE425E"/>
    <w:rsid w:val="00CF02EA"/>
    <w:rsid w:val="00CF1064"/>
    <w:rsid w:val="00CF3219"/>
    <w:rsid w:val="00CF6B30"/>
    <w:rsid w:val="00D0212A"/>
    <w:rsid w:val="00D171E5"/>
    <w:rsid w:val="00D242AA"/>
    <w:rsid w:val="00D24800"/>
    <w:rsid w:val="00D27642"/>
    <w:rsid w:val="00D30E68"/>
    <w:rsid w:val="00D41DF7"/>
    <w:rsid w:val="00D53799"/>
    <w:rsid w:val="00D541C2"/>
    <w:rsid w:val="00D84320"/>
    <w:rsid w:val="00D93CD4"/>
    <w:rsid w:val="00DA75BC"/>
    <w:rsid w:val="00DE2361"/>
    <w:rsid w:val="00DE3390"/>
    <w:rsid w:val="00DE5EAA"/>
    <w:rsid w:val="00E046D5"/>
    <w:rsid w:val="00E06CB3"/>
    <w:rsid w:val="00E15D67"/>
    <w:rsid w:val="00E33CE9"/>
    <w:rsid w:val="00E417C5"/>
    <w:rsid w:val="00E448D7"/>
    <w:rsid w:val="00E57652"/>
    <w:rsid w:val="00E627D9"/>
    <w:rsid w:val="00E6606E"/>
    <w:rsid w:val="00EA12A4"/>
    <w:rsid w:val="00EF0C68"/>
    <w:rsid w:val="00F0123F"/>
    <w:rsid w:val="00F04D87"/>
    <w:rsid w:val="00F163C4"/>
    <w:rsid w:val="00F42C97"/>
    <w:rsid w:val="00F63F45"/>
    <w:rsid w:val="00F748B3"/>
    <w:rsid w:val="00F81A1C"/>
    <w:rsid w:val="00FA4A5E"/>
    <w:rsid w:val="00FA6501"/>
    <w:rsid w:val="00FB027A"/>
    <w:rsid w:val="00FC5DE3"/>
    <w:rsid w:val="00FD01FE"/>
    <w:rsid w:val="00FD1DD3"/>
    <w:rsid w:val="00FF7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391DFDF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F24DA6-5291-42F7-BCE2-ED9DEF3C68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148</Words>
  <Characters>654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7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2</cp:revision>
  <cp:lastPrinted>2010-09-20T20:55:00Z</cp:lastPrinted>
  <dcterms:created xsi:type="dcterms:W3CDTF">2011-05-16T15:20:00Z</dcterms:created>
  <dcterms:modified xsi:type="dcterms:W3CDTF">2011-05-16T15:20:00Z</dcterms:modified>
</cp:coreProperties>
</file>